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216A" w:rsidRDefault="00E3422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Ch. 5 Review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Name:  ___________________</w:t>
      </w:r>
    </w:p>
    <w:p w:rsidR="00E3422F" w:rsidRPr="00790C9D" w:rsidRDefault="00E3422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Date:  __________ Hour: ____</w:t>
      </w:r>
    </w:p>
    <w:p w:rsidR="0090216A" w:rsidRPr="00790C9D" w:rsidRDefault="0090216A">
      <w:pPr>
        <w:rPr>
          <w:rFonts w:ascii="Comic Sans MS" w:hAnsi="Comic Sans MS"/>
          <w:sz w:val="22"/>
          <w:szCs w:val="22"/>
        </w:rPr>
      </w:pPr>
    </w:p>
    <w:p w:rsidR="0090216A" w:rsidRPr="00790C9D" w:rsidRDefault="00BF6793">
      <w:pPr>
        <w:rPr>
          <w:rFonts w:ascii="Comic Sans MS" w:hAnsi="Comic Sans MS"/>
          <w:sz w:val="22"/>
          <w:szCs w:val="22"/>
        </w:rPr>
      </w:pPr>
      <w:r w:rsidRPr="00790C9D">
        <w:rPr>
          <w:rFonts w:ascii="Comic Sans MS" w:hAnsi="Comic Sans MS"/>
          <w:sz w:val="22"/>
          <w:szCs w:val="22"/>
        </w:rPr>
        <w:t>Short Answer.</w:t>
      </w:r>
    </w:p>
    <w:p w:rsidR="0090216A" w:rsidRPr="00790C9D" w:rsidRDefault="0090216A">
      <w:pPr>
        <w:rPr>
          <w:rFonts w:ascii="Comic Sans MS" w:hAnsi="Comic Sans MS"/>
          <w:sz w:val="22"/>
          <w:szCs w:val="22"/>
        </w:rPr>
      </w:pPr>
    </w:p>
    <w:p w:rsidR="0090216A" w:rsidRPr="00790C9D" w:rsidRDefault="00BF6793" w:rsidP="001158F8">
      <w:pPr>
        <w:pStyle w:val="BodyTextIndent"/>
        <w:spacing w:after="240"/>
        <w:ind w:left="2520" w:hanging="2520"/>
        <w:rPr>
          <w:sz w:val="22"/>
          <w:szCs w:val="22"/>
        </w:rPr>
      </w:pPr>
      <w:r w:rsidRPr="00790C9D">
        <w:rPr>
          <w:sz w:val="22"/>
          <w:szCs w:val="22"/>
        </w:rPr>
        <w:t>________________1.  What segment is drawn by connecting the midpoints of two sides of a triangle?</w:t>
      </w:r>
    </w:p>
    <w:p w:rsidR="0090216A" w:rsidRPr="00790C9D" w:rsidRDefault="00B83677" w:rsidP="001158F8">
      <w:pPr>
        <w:spacing w:after="240"/>
        <w:ind w:left="2520" w:hanging="25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________________2</w:t>
      </w:r>
      <w:r w:rsidR="00BF6793" w:rsidRPr="00790C9D">
        <w:rPr>
          <w:rFonts w:ascii="Comic Sans MS" w:hAnsi="Comic Sans MS"/>
          <w:sz w:val="22"/>
          <w:szCs w:val="22"/>
        </w:rPr>
        <w:t>.  If a point is on the perpendicular bisector of a segment, then it is</w:t>
      </w:r>
      <w:r w:rsidR="00BF6793" w:rsidRPr="00790C9D">
        <w:rPr>
          <w:rFonts w:ascii="Comic Sans MS" w:hAnsi="Comic Sans MS"/>
          <w:sz w:val="22"/>
          <w:szCs w:val="22"/>
          <w:u w:val="single"/>
        </w:rPr>
        <w:t xml:space="preserve">    ?    </w:t>
      </w:r>
      <w:proofErr w:type="gramStart"/>
      <w:r w:rsidR="00BF6793" w:rsidRPr="00790C9D">
        <w:rPr>
          <w:rFonts w:ascii="Comic Sans MS" w:hAnsi="Comic Sans MS"/>
          <w:sz w:val="22"/>
          <w:szCs w:val="22"/>
        </w:rPr>
        <w:t>from</w:t>
      </w:r>
      <w:proofErr w:type="gramEnd"/>
      <w:r w:rsidR="00BF6793" w:rsidRPr="00790C9D">
        <w:rPr>
          <w:rFonts w:ascii="Comic Sans MS" w:hAnsi="Comic Sans MS"/>
          <w:sz w:val="22"/>
          <w:szCs w:val="22"/>
        </w:rPr>
        <w:t xml:space="preserve"> the endpoints of the segment.</w:t>
      </w:r>
    </w:p>
    <w:p w:rsidR="0090216A" w:rsidRPr="00790C9D" w:rsidRDefault="00B83677" w:rsidP="001158F8">
      <w:pPr>
        <w:pStyle w:val="BodyTextIndent"/>
        <w:spacing w:after="240"/>
        <w:ind w:left="2520" w:hanging="2520"/>
        <w:rPr>
          <w:sz w:val="22"/>
          <w:szCs w:val="22"/>
        </w:rPr>
      </w:pPr>
      <w:r>
        <w:rPr>
          <w:sz w:val="22"/>
          <w:szCs w:val="22"/>
        </w:rPr>
        <w:t>________________3</w:t>
      </w:r>
      <w:r w:rsidR="00BF6793" w:rsidRPr="00790C9D">
        <w:rPr>
          <w:sz w:val="22"/>
          <w:szCs w:val="22"/>
        </w:rPr>
        <w:t>.  What segment extends from a vertex of a triangle and is perpendicular to the opposite side?</w:t>
      </w:r>
    </w:p>
    <w:p w:rsidR="0090216A" w:rsidRPr="00790C9D" w:rsidRDefault="00BF6793" w:rsidP="001158F8">
      <w:pPr>
        <w:ind w:left="2610" w:hanging="2610"/>
        <w:rPr>
          <w:rFonts w:ascii="Comic Sans MS" w:hAnsi="Comic Sans MS"/>
          <w:sz w:val="22"/>
          <w:szCs w:val="22"/>
        </w:rPr>
      </w:pPr>
      <w:r w:rsidRPr="00790C9D">
        <w:rPr>
          <w:rFonts w:ascii="Comic Sans MS" w:hAnsi="Comic Sans MS"/>
          <w:sz w:val="22"/>
          <w:szCs w:val="22"/>
        </w:rPr>
        <w:t>____________</w:t>
      </w:r>
      <w:r w:rsidR="00B83677">
        <w:rPr>
          <w:rFonts w:ascii="Comic Sans MS" w:hAnsi="Comic Sans MS"/>
          <w:sz w:val="22"/>
          <w:szCs w:val="22"/>
        </w:rPr>
        <w:t>____4</w:t>
      </w:r>
      <w:r w:rsidRPr="00790C9D">
        <w:rPr>
          <w:rFonts w:ascii="Comic Sans MS" w:hAnsi="Comic Sans MS"/>
          <w:sz w:val="22"/>
          <w:szCs w:val="22"/>
        </w:rPr>
        <w:t xml:space="preserve">.  The </w:t>
      </w:r>
      <w:proofErr w:type="spellStart"/>
      <w:r w:rsidRPr="00790C9D">
        <w:rPr>
          <w:rFonts w:ascii="Comic Sans MS" w:hAnsi="Comic Sans MS"/>
          <w:sz w:val="22"/>
          <w:szCs w:val="22"/>
        </w:rPr>
        <w:t>midsegment</w:t>
      </w:r>
      <w:proofErr w:type="spellEnd"/>
      <w:r w:rsidRPr="00790C9D">
        <w:rPr>
          <w:rFonts w:ascii="Comic Sans MS" w:hAnsi="Comic Sans MS"/>
          <w:sz w:val="22"/>
          <w:szCs w:val="22"/>
        </w:rPr>
        <w:t xml:space="preserve"> of a triangle is </w:t>
      </w:r>
      <w:r w:rsidRPr="00790C9D">
        <w:rPr>
          <w:rFonts w:ascii="Comic Sans MS" w:hAnsi="Comic Sans MS"/>
          <w:sz w:val="22"/>
          <w:szCs w:val="22"/>
          <w:u w:val="single"/>
        </w:rPr>
        <w:t xml:space="preserve">    </w:t>
      </w:r>
      <w:r w:rsidR="00B83677">
        <w:rPr>
          <w:rFonts w:ascii="Comic Sans MS" w:hAnsi="Comic Sans MS"/>
          <w:sz w:val="22"/>
          <w:szCs w:val="22"/>
          <w:u w:val="single"/>
        </w:rPr>
        <w:t>(4</w:t>
      </w:r>
      <w:r w:rsidRPr="00790C9D">
        <w:rPr>
          <w:rFonts w:ascii="Comic Sans MS" w:hAnsi="Comic Sans MS"/>
          <w:sz w:val="22"/>
          <w:szCs w:val="22"/>
          <w:u w:val="single"/>
        </w:rPr>
        <w:t xml:space="preserve">)    </w:t>
      </w:r>
      <w:r w:rsidRPr="00790C9D">
        <w:rPr>
          <w:rFonts w:ascii="Comic Sans MS" w:hAnsi="Comic Sans MS"/>
          <w:sz w:val="22"/>
          <w:szCs w:val="22"/>
        </w:rPr>
        <w:t xml:space="preserve"> to the third side and is </w:t>
      </w:r>
      <w:r w:rsidRPr="00790C9D">
        <w:rPr>
          <w:rFonts w:ascii="Comic Sans MS" w:hAnsi="Comic Sans MS"/>
          <w:sz w:val="22"/>
          <w:szCs w:val="22"/>
          <w:u w:val="single"/>
        </w:rPr>
        <w:t xml:space="preserve">   </w:t>
      </w:r>
      <w:r w:rsidR="00B83677">
        <w:rPr>
          <w:rFonts w:ascii="Comic Sans MS" w:hAnsi="Comic Sans MS"/>
          <w:sz w:val="22"/>
          <w:szCs w:val="22"/>
          <w:u w:val="single"/>
        </w:rPr>
        <w:t>(5</w:t>
      </w:r>
      <w:proofErr w:type="gramStart"/>
      <w:r w:rsidRPr="00790C9D">
        <w:rPr>
          <w:rFonts w:ascii="Comic Sans MS" w:hAnsi="Comic Sans MS"/>
          <w:sz w:val="22"/>
          <w:szCs w:val="22"/>
          <w:u w:val="single"/>
        </w:rPr>
        <w:t xml:space="preserve">)  </w:t>
      </w:r>
      <w:r w:rsidR="00B83677">
        <w:rPr>
          <w:rFonts w:ascii="Comic Sans MS" w:hAnsi="Comic Sans MS"/>
          <w:sz w:val="22"/>
          <w:szCs w:val="22"/>
          <w:u w:val="single"/>
        </w:rPr>
        <w:t>_</w:t>
      </w:r>
      <w:proofErr w:type="gramEnd"/>
      <w:r w:rsidRPr="00790C9D">
        <w:rPr>
          <w:rFonts w:ascii="Comic Sans MS" w:hAnsi="Comic Sans MS"/>
          <w:sz w:val="22"/>
          <w:szCs w:val="22"/>
          <w:u w:val="single"/>
        </w:rPr>
        <w:t xml:space="preserve">  </w:t>
      </w:r>
      <w:r w:rsidRPr="00790C9D">
        <w:rPr>
          <w:rFonts w:ascii="Comic Sans MS" w:hAnsi="Comic Sans MS"/>
          <w:sz w:val="22"/>
          <w:szCs w:val="22"/>
        </w:rPr>
        <w:t xml:space="preserve"> its length.</w:t>
      </w:r>
    </w:p>
    <w:p w:rsidR="0090216A" w:rsidRPr="00790C9D" w:rsidRDefault="00B83677">
      <w:pPr>
        <w:pStyle w:val="BodyTextIndent2"/>
        <w:rPr>
          <w:sz w:val="22"/>
          <w:szCs w:val="22"/>
        </w:rPr>
      </w:pPr>
      <w:r>
        <w:rPr>
          <w:sz w:val="22"/>
          <w:szCs w:val="22"/>
        </w:rPr>
        <w:t>________________5</w:t>
      </w:r>
      <w:r w:rsidR="00BF6793" w:rsidRPr="00790C9D">
        <w:rPr>
          <w:sz w:val="22"/>
          <w:szCs w:val="22"/>
        </w:rPr>
        <w:t>.</w:t>
      </w:r>
    </w:p>
    <w:p w:rsidR="0090216A" w:rsidRPr="00790C9D" w:rsidRDefault="0090216A" w:rsidP="00B83677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ind w:left="2700" w:hanging="2700"/>
        <w:rPr>
          <w:rFonts w:ascii="Comic Sans MS" w:hAnsi="Comic Sans MS"/>
          <w:sz w:val="22"/>
          <w:szCs w:val="22"/>
        </w:rPr>
      </w:pPr>
    </w:p>
    <w:p w:rsidR="0090216A" w:rsidRPr="00790C9D" w:rsidRDefault="00B83677" w:rsidP="001158F8">
      <w:pPr>
        <w:spacing w:after="240"/>
        <w:ind w:left="2520" w:hanging="25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_______________6</w:t>
      </w:r>
      <w:r w:rsidR="00BF6793" w:rsidRPr="00790C9D">
        <w:rPr>
          <w:rFonts w:ascii="Comic Sans MS" w:hAnsi="Comic Sans MS"/>
          <w:sz w:val="22"/>
          <w:szCs w:val="22"/>
        </w:rPr>
        <w:t xml:space="preserve">.  If a point is on the bisector of an angle, then it is equidistant from the </w:t>
      </w:r>
      <w:r w:rsidR="00BF6793" w:rsidRPr="00790C9D">
        <w:rPr>
          <w:rFonts w:ascii="Comic Sans MS" w:hAnsi="Comic Sans MS"/>
          <w:sz w:val="22"/>
          <w:szCs w:val="22"/>
          <w:u w:val="single"/>
        </w:rPr>
        <w:t xml:space="preserve">   ?   </w:t>
      </w:r>
      <w:r w:rsidR="00BF6793" w:rsidRPr="00790C9D">
        <w:rPr>
          <w:rFonts w:ascii="Comic Sans MS" w:hAnsi="Comic Sans MS"/>
          <w:sz w:val="22"/>
          <w:szCs w:val="22"/>
        </w:rPr>
        <w:t xml:space="preserve"> </w:t>
      </w:r>
      <w:proofErr w:type="gramStart"/>
      <w:r w:rsidR="00BF6793" w:rsidRPr="00790C9D">
        <w:rPr>
          <w:rFonts w:ascii="Comic Sans MS" w:hAnsi="Comic Sans MS"/>
          <w:sz w:val="22"/>
          <w:szCs w:val="22"/>
        </w:rPr>
        <w:t>of</w:t>
      </w:r>
      <w:proofErr w:type="gramEnd"/>
      <w:r w:rsidR="00BF6793" w:rsidRPr="00790C9D">
        <w:rPr>
          <w:rFonts w:ascii="Comic Sans MS" w:hAnsi="Comic Sans MS"/>
          <w:sz w:val="22"/>
          <w:szCs w:val="22"/>
        </w:rPr>
        <w:t xml:space="preserve"> the angle. </w:t>
      </w:r>
    </w:p>
    <w:p w:rsidR="009D4362" w:rsidRPr="00790C9D" w:rsidRDefault="009D4362">
      <w:pPr>
        <w:ind w:left="2700" w:hanging="2700"/>
        <w:rPr>
          <w:rFonts w:ascii="Comic Sans MS" w:hAnsi="Comic Sans MS"/>
          <w:sz w:val="22"/>
          <w:szCs w:val="22"/>
        </w:rPr>
      </w:pPr>
    </w:p>
    <w:p w:rsidR="0090216A" w:rsidRPr="00790C9D" w:rsidRDefault="0090216A">
      <w:pPr>
        <w:rPr>
          <w:rFonts w:ascii="Comic Sans MS" w:hAnsi="Comic Sans MS"/>
          <w:sz w:val="22"/>
          <w:szCs w:val="22"/>
        </w:rPr>
      </w:pPr>
    </w:p>
    <w:p w:rsidR="0090216A" w:rsidRDefault="00B83677" w:rsidP="009D4362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_______________7</w:t>
      </w:r>
      <w:r w:rsidR="00BF6793" w:rsidRPr="00790C9D">
        <w:rPr>
          <w:rFonts w:ascii="Comic Sans MS" w:hAnsi="Comic Sans MS"/>
          <w:sz w:val="22"/>
          <w:szCs w:val="22"/>
        </w:rPr>
        <w:t xml:space="preserve">.  </w:t>
      </w:r>
      <w:r w:rsidRPr="00790C9D">
        <w:rPr>
          <w:rFonts w:ascii="Comic Sans MS" w:hAnsi="Comic Sans MS"/>
          <w:sz w:val="22"/>
          <w:szCs w:val="22"/>
        </w:rPr>
        <w:t xml:space="preserve">O and </w:t>
      </w:r>
      <w:proofErr w:type="spellStart"/>
      <w:r w:rsidRPr="00790C9D">
        <w:rPr>
          <w:rFonts w:ascii="Comic Sans MS" w:hAnsi="Comic Sans MS"/>
          <w:sz w:val="22"/>
          <w:szCs w:val="22"/>
        </w:rPr>
        <w:t>W are</w:t>
      </w:r>
      <w:proofErr w:type="spellEnd"/>
      <w:r w:rsidRPr="00790C9D">
        <w:rPr>
          <w:rFonts w:ascii="Comic Sans MS" w:hAnsi="Comic Sans MS"/>
          <w:sz w:val="22"/>
          <w:szCs w:val="22"/>
        </w:rPr>
        <w:t xml:space="preserve"> midpoints.</w:t>
      </w:r>
      <w:r>
        <w:rPr>
          <w:rFonts w:ascii="Comic Sans MS" w:hAnsi="Comic Sans MS"/>
          <w:sz w:val="22"/>
          <w:szCs w:val="22"/>
        </w:rPr>
        <w:t xml:space="preserve">  </w:t>
      </w:r>
      <w:r w:rsidR="00BF6793" w:rsidRPr="00790C9D">
        <w:rPr>
          <w:rFonts w:ascii="Comic Sans MS" w:hAnsi="Comic Sans MS"/>
          <w:sz w:val="22"/>
          <w:szCs w:val="22"/>
        </w:rPr>
        <w:t>Solve for</w:t>
      </w:r>
      <w:r w:rsidR="009D4362" w:rsidRPr="00790C9D">
        <w:rPr>
          <w:rFonts w:ascii="Comic Sans MS" w:hAnsi="Comic Sans MS"/>
          <w:sz w:val="22"/>
          <w:szCs w:val="22"/>
        </w:rPr>
        <w:t xml:space="preserve"> x.  </w:t>
      </w:r>
    </w:p>
    <w:p w:rsidR="00A91D7C" w:rsidRPr="00790C9D" w:rsidRDefault="00A91D7C" w:rsidP="009D4362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6794CC65" wp14:editId="52722F4F">
                <wp:simplePos x="0" y="0"/>
                <wp:positionH relativeFrom="column">
                  <wp:posOffset>1430655</wp:posOffset>
                </wp:positionH>
                <wp:positionV relativeFrom="paragraph">
                  <wp:posOffset>159385</wp:posOffset>
                </wp:positionV>
                <wp:extent cx="2800350" cy="1390650"/>
                <wp:effectExtent l="0" t="0" r="0" b="0"/>
                <wp:wrapNone/>
                <wp:docPr id="254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0350" cy="1390650"/>
                          <a:chOff x="3405" y="3660"/>
                          <a:chExt cx="4410" cy="2190"/>
                        </a:xfrm>
                      </wpg:grpSpPr>
                      <wpg:grpSp>
                        <wpg:cNvPr id="255" name="Group 9"/>
                        <wpg:cNvGrpSpPr>
                          <a:grpSpLocks/>
                        </wpg:cNvGrpSpPr>
                        <wpg:grpSpPr bwMode="auto">
                          <a:xfrm>
                            <a:off x="3900" y="4050"/>
                            <a:ext cx="3420" cy="1320"/>
                            <a:chOff x="5685" y="3585"/>
                            <a:chExt cx="3420" cy="1320"/>
                          </a:xfrm>
                        </wpg:grpSpPr>
                        <wps:wsp>
                          <wps:cNvPr id="256" name="AutoShap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5" y="3585"/>
                              <a:ext cx="3420" cy="1320"/>
                            </a:xfrm>
                            <a:prstGeom prst="triangle">
                              <a:avLst>
                                <a:gd name="adj" fmla="val 2300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AutoShap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95" y="4260"/>
                              <a:ext cx="405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410" y="366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7B1731"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05" y="510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 w:rsidP="007B173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5805" y="427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 w:rsidP="007B173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5340" y="523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 w:rsidP="007B173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510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 w:rsidP="007B173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4275"/>
                            <a:ext cx="57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8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445" y="4740"/>
                            <a:ext cx="570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1731" w:rsidRPr="007B1731" w:rsidRDefault="007B1731" w:rsidP="007B173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94CC65" id="Group 22" o:spid="_x0000_s1026" style="position:absolute;margin-left:112.65pt;margin-top:12.55pt;width:220.5pt;height:109.5pt;z-index:251675136" coordorigin="3405,3660" coordsize="4410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">
                <v:group id="Group 9" o:spid="_x0000_s1027" style="position:absolute;left:3900;top:4050;width:3420;height:1320" coordorigin="5685,3585" coordsize="342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7" o:spid="_x0000_s1028" type="#_x0000_t5" style="position:absolute;left:5685;top:3585;width:3420;height:1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ixcQA&#10;AADcAAAADwAAAGRycy9kb3ducmV2LnhtbESPQWsCMRSE7wX/Q3iCt5pVrJXVKCIIgr1Ue/H22Dw3&#10;i5uXNYm66683hUKPw8x8wyxWra3FnXyoHCsYDTMQxIXTFZcKfo7b9xmIEJE11o5JQUcBVsve2wJz&#10;7R78TfdDLEWCcMhRgYmxyaUMhSGLYega4uSdnbcYk/Sl1B4fCW5rOc6yqbRYcVow2NDGUHE53KyC&#10;/e3I2Pmv2ee6vky61j7N6fpUatBv13MQkdr4H/5r77SC8ccUfs+kIyC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pIsXEAAAA3AAAAA8AAAAAAAAAAAAAAAAAmAIAAGRycy9k&#10;b3ducmV2LnhtbFBLBQYAAAAABAAEAPUAAACJAwAAAAA=&#10;" adj="4969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" o:spid="_x0000_s1029" type="#_x0000_t32" style="position:absolute;left:7395;top:4260;width:405;height:6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bUvcUAAADcAAAADwAAAGRycy9kb3ducmV2LnhtbESPQWsCMRSE74X+h/AKXopmV7DK1ihS&#10;EMRDQd2Dx0fy3F26eVmTdF3/fSMIPQ4z8w2zXA+2FT350DhWkE8yEMTamYYrBeVpO16ACBHZYOuY&#10;FNwpwHr1+rLEwrgbH6g/xkokCIcCFdQxdoWUQddkMUxcR5y8i/MWY5K+ksbjLcFtK6dZ9iEtNpwW&#10;auzoqyb9c/y1Cpp9+V3279fo9WKfn30eTudWKzV6GzafICIN8T/8bO+MgulsD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bUvcUAAADcAAAADwAAAAAAAAAA&#10;AAAAAAChAgAAZHJzL2Rvd25yZXYueG1sUEsFBgAAAAAEAAQA+QAAAJM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0" type="#_x0000_t202" style="position:absolute;left:4410;top:366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<v:textbox>
                    <w:txbxContent>
                      <w:p w:rsidR="007B1731" w:rsidRPr="007B1731" w:rsidRDefault="007B1731">
                        <w:pPr>
                          <w:rPr>
                            <w:rFonts w:ascii="Comic Sans MS" w:hAnsi="Comic Sans MS"/>
                          </w:rPr>
                        </w:pPr>
                        <w:r w:rsidRPr="007B1731"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shape id="Text Box 11" o:spid="_x0000_s1031" type="#_x0000_t202" style="position:absolute;left:3405;top:510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<v:textbox>
                    <w:txbxContent>
                      <w:p w:rsidR="007B1731" w:rsidRPr="007B1731" w:rsidRDefault="007B1731" w:rsidP="007B173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  <v:shape id="Text Box 12" o:spid="_x0000_s1032" type="#_x0000_t202" style="position:absolute;left:5805;top:427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7B1731" w:rsidRPr="007B1731" w:rsidRDefault="007B1731" w:rsidP="007B173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  <v:shape id="Text Box 14" o:spid="_x0000_s1033" type="#_x0000_t202" style="position:absolute;left:5340;top:523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<v:textbox>
                    <w:txbxContent>
                      <w:p w:rsidR="007B1731" w:rsidRPr="007B1731" w:rsidRDefault="007B1731" w:rsidP="007B173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W</w:t>
                        </w:r>
                      </w:p>
                    </w:txbxContent>
                  </v:textbox>
                </v:shape>
                <v:shape id="Text Box 15" o:spid="_x0000_s1034" type="#_x0000_t202" style="position:absolute;left:7200;top:510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g0M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RL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0oNDEAAAA3AAAAA8AAAAAAAAAAAAAAAAAmAIAAGRycy9k&#10;b3ducmV2LnhtbFBLBQYAAAAABAAEAPUAAACJAwAAAAA=&#10;" filled="f" stroked="f">
                  <v:textbox>
                    <w:txbxContent>
                      <w:p w:rsidR="007B1731" w:rsidRPr="007B1731" w:rsidRDefault="007B1731" w:rsidP="007B173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  <v:shape id="Text Box 18" o:spid="_x0000_s1035" type="#_x0000_t202" style="position:absolute;left:3900;top:4275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<v:textbox>
                    <w:txbxContent>
                      <w:p w:rsidR="007B1731" w:rsidRPr="007B1731" w:rsidRDefault="007B173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8x</w:t>
                        </w:r>
                      </w:p>
                    </w:txbxContent>
                  </v:textbox>
                </v:shape>
                <v:shape id="Text Box 19" o:spid="_x0000_s1036" type="#_x0000_t202" style="position:absolute;left:5445;top:4740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<v:textbox>
                    <w:txbxContent>
                      <w:p w:rsidR="007B1731" w:rsidRPr="007B1731" w:rsidRDefault="007B1731" w:rsidP="007B173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D4362" w:rsidRPr="00790C9D" w:rsidRDefault="009D4362" w:rsidP="009D4362">
      <w:pPr>
        <w:rPr>
          <w:rFonts w:ascii="Comic Sans MS" w:hAnsi="Comic Sans MS"/>
          <w:sz w:val="22"/>
          <w:szCs w:val="22"/>
        </w:rPr>
      </w:pPr>
    </w:p>
    <w:p w:rsidR="009D4362" w:rsidRPr="00790C9D" w:rsidRDefault="009D4362" w:rsidP="009D4362">
      <w:pPr>
        <w:rPr>
          <w:rFonts w:ascii="Comic Sans MS" w:hAnsi="Comic Sans MS"/>
          <w:sz w:val="22"/>
          <w:szCs w:val="22"/>
        </w:rPr>
      </w:pPr>
    </w:p>
    <w:p w:rsidR="009D4362" w:rsidRPr="00790C9D" w:rsidRDefault="009D4362" w:rsidP="009D4362">
      <w:pPr>
        <w:rPr>
          <w:rFonts w:ascii="Comic Sans MS" w:hAnsi="Comic Sans MS"/>
          <w:sz w:val="22"/>
          <w:szCs w:val="22"/>
        </w:rPr>
      </w:pPr>
    </w:p>
    <w:p w:rsidR="007B1731" w:rsidRPr="00790C9D" w:rsidRDefault="007B1731" w:rsidP="009D4362">
      <w:pPr>
        <w:rPr>
          <w:rFonts w:ascii="Comic Sans MS" w:hAnsi="Comic Sans MS"/>
          <w:sz w:val="22"/>
          <w:szCs w:val="22"/>
        </w:rPr>
      </w:pPr>
    </w:p>
    <w:p w:rsidR="007B1731" w:rsidRPr="00790C9D" w:rsidRDefault="007B1731" w:rsidP="009D4362">
      <w:pPr>
        <w:rPr>
          <w:rFonts w:ascii="Comic Sans MS" w:hAnsi="Comic Sans MS"/>
          <w:sz w:val="22"/>
          <w:szCs w:val="22"/>
        </w:rPr>
      </w:pPr>
    </w:p>
    <w:p w:rsidR="007B1731" w:rsidRPr="00790C9D" w:rsidRDefault="007B1731" w:rsidP="009D4362">
      <w:pPr>
        <w:rPr>
          <w:rFonts w:ascii="Comic Sans MS" w:hAnsi="Comic Sans MS"/>
          <w:sz w:val="22"/>
          <w:szCs w:val="22"/>
        </w:rPr>
      </w:pPr>
    </w:p>
    <w:p w:rsidR="007B1731" w:rsidRPr="00790C9D" w:rsidRDefault="007B1731" w:rsidP="009D4362">
      <w:pPr>
        <w:rPr>
          <w:rFonts w:ascii="Comic Sans MS" w:hAnsi="Comic Sans MS"/>
          <w:sz w:val="22"/>
          <w:szCs w:val="22"/>
        </w:rPr>
      </w:pPr>
      <w:r w:rsidRPr="00790C9D">
        <w:rPr>
          <w:rFonts w:ascii="Comic Sans MS" w:hAnsi="Comic Sans MS"/>
          <w:sz w:val="22"/>
          <w:szCs w:val="22"/>
        </w:rPr>
        <w:tab/>
      </w:r>
      <w:r w:rsidRPr="00790C9D">
        <w:rPr>
          <w:rFonts w:ascii="Comic Sans MS" w:hAnsi="Comic Sans MS"/>
          <w:sz w:val="22"/>
          <w:szCs w:val="22"/>
        </w:rPr>
        <w:tab/>
      </w:r>
      <w:r w:rsidRPr="00790C9D">
        <w:rPr>
          <w:rFonts w:ascii="Comic Sans MS" w:hAnsi="Comic Sans MS"/>
          <w:sz w:val="22"/>
          <w:szCs w:val="22"/>
        </w:rPr>
        <w:tab/>
      </w:r>
      <w:r w:rsidRPr="00790C9D">
        <w:rPr>
          <w:rFonts w:ascii="Comic Sans MS" w:hAnsi="Comic Sans MS"/>
          <w:sz w:val="22"/>
          <w:szCs w:val="22"/>
        </w:rPr>
        <w:tab/>
      </w:r>
    </w:p>
    <w:p w:rsidR="009D4362" w:rsidRPr="00790C9D" w:rsidRDefault="009D4362" w:rsidP="009D4362">
      <w:pPr>
        <w:rPr>
          <w:rFonts w:ascii="Comic Sans MS" w:hAnsi="Comic Sans MS"/>
          <w:iCs/>
          <w:sz w:val="22"/>
          <w:szCs w:val="22"/>
        </w:rPr>
      </w:pPr>
    </w:p>
    <w:p w:rsidR="0090216A" w:rsidRPr="00790C9D" w:rsidRDefault="0090216A">
      <w:pPr>
        <w:pStyle w:val="BodyTextIndent"/>
        <w:rPr>
          <w:iCs/>
          <w:sz w:val="22"/>
          <w:szCs w:val="22"/>
          <w:u w:val="single"/>
        </w:rPr>
      </w:pPr>
    </w:p>
    <w:p w:rsidR="00FA0F34" w:rsidRPr="00790C9D" w:rsidRDefault="006525F5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459355</wp:posOffset>
                </wp:positionH>
                <wp:positionV relativeFrom="paragraph">
                  <wp:posOffset>76835</wp:posOffset>
                </wp:positionV>
                <wp:extent cx="2076450" cy="2028825"/>
                <wp:effectExtent l="1905" t="635" r="0" b="0"/>
                <wp:wrapNone/>
                <wp:docPr id="23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76450" cy="2028825"/>
                          <a:chOff x="5025" y="6900"/>
                          <a:chExt cx="3270" cy="3195"/>
                        </a:xfrm>
                      </wpg:grpSpPr>
                      <wpg:grpSp>
                        <wpg:cNvPr id="233" name="Group 34"/>
                        <wpg:cNvGrpSpPr>
                          <a:grpSpLocks/>
                        </wpg:cNvGrpSpPr>
                        <wpg:grpSpPr bwMode="auto">
                          <a:xfrm>
                            <a:off x="5025" y="6900"/>
                            <a:ext cx="3270" cy="3195"/>
                            <a:chOff x="5025" y="6900"/>
                            <a:chExt cx="3270" cy="3195"/>
                          </a:xfrm>
                        </wpg:grpSpPr>
                        <wpg:grpSp>
                          <wpg:cNvPr id="234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5025" y="6900"/>
                              <a:ext cx="3270" cy="3000"/>
                              <a:chOff x="5025" y="6900"/>
                              <a:chExt cx="3270" cy="3000"/>
                            </a:xfrm>
                          </wpg:grpSpPr>
                          <wps:wsp>
                            <wps:cNvPr id="235" name="AutoShape 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5" y="7290"/>
                                <a:ext cx="2340" cy="2265"/>
                              </a:xfrm>
                              <a:prstGeom prst="triangle">
                                <a:avLst>
                                  <a:gd name="adj" fmla="val 6513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35" y="8295"/>
                                <a:ext cx="615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7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10" y="8295"/>
                                <a:ext cx="615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20" y="6900"/>
                                <a:ext cx="615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7B1731">
                                    <w:rPr>
                                      <w:rFonts w:ascii="Comic Sans MS" w:hAnsi="Comic Sans MS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75" y="9195"/>
                                <a:ext cx="57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6525F5" w:rsidRDefault="007B1731" w:rsidP="007B1731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6525F5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83</w:t>
                                  </w:r>
                                  <w:r w:rsidR="006525F5" w:rsidRPr="006525F5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35" y="7290"/>
                                <a:ext cx="57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  <w:t>z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AutoShap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90" y="8595"/>
                                <a:ext cx="133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900" y="8265"/>
                                <a:ext cx="57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6525F5" w:rsidRDefault="007B1731" w:rsidP="007B1731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6525F5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35</w:t>
                                  </w:r>
                                  <w:r w:rsidR="006525F5" w:rsidRPr="006525F5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3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5" y="9195"/>
                                <a:ext cx="57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10" y="8490"/>
                                <a:ext cx="570" cy="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Comic Sans MS" w:hAnsi="Comic Sans MS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80" y="9285"/>
                                <a:ext cx="615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6" name="Text Box 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25" y="9285"/>
                                <a:ext cx="615" cy="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1731" w:rsidRPr="007B1731" w:rsidRDefault="007B1731" w:rsidP="007B17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7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" y="9465"/>
                              <a:ext cx="570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0F34" w:rsidRPr="007B1731" w:rsidRDefault="00FA0F34" w:rsidP="00FA0F34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4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8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6420" y="7920"/>
                            <a:ext cx="195" cy="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5760" y="8895"/>
                            <a:ext cx="195" cy="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7155" y="7921"/>
                            <a:ext cx="105" cy="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0" y="7995"/>
                            <a:ext cx="105" cy="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70" y="8821"/>
                            <a:ext cx="105" cy="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5" y="8895"/>
                            <a:ext cx="105" cy="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37" style="position:absolute;left:0;text-align:left;margin-left:193.65pt;margin-top:6.05pt;width:163.5pt;height:159.75pt;z-index:251707392" coordorigin="5025,6900" coordsize="3270,3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">
                <v:group id="Group 34" o:spid="_x0000_s1038" style="position:absolute;left:5025;top:6900;width:3270;height:3195" coordorigin="5025,6900" coordsize="3270,3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group id="Group 33" o:spid="_x0000_s1039" style="position:absolute;left:5025;top:6900;width:3270;height:3000" coordorigin="5025,6900" coordsize="3270,3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Y3n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ki7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jeexgAAANwA&#10;AAAPAAAAAAAAAAAAAAAAAKoCAABkcnMvZG93bnJldi54bWxQSwUGAAAAAAQABAD6AAAAnQMAAAAA&#10;">
                    <v:shape id="AutoShape 23" o:spid="_x0000_s1040" type="#_x0000_t5" style="position:absolute;left:5445;top:7290;width:2340;height:2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F9VsQA&#10;AADcAAAADwAAAGRycy9kb3ducmV2LnhtbESPQYvCMBSE78L+h/AW9qbpdlFKNYoUFoS9aC3o8dk8&#10;22LzUpqo3X9vBMHjMDPfMIvVYFpxo941lhV8TyIQxKXVDVcKiv3vOAHhPLLG1jIp+CcHq+XHaIGp&#10;tnfe0S33lQgQdikqqL3vUildWZNBN7EdcfDOtjfog+wrqXu8B7hpZRxFM2mw4bBQY0dZTeUlvxoF&#10;wzZJ8uMsuRwOcfGXtcesa06ZUl+fw3oOwtPg3+FXe6MVxD9TeJ4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xfVbEAAAA3AAAAA8AAAAAAAAAAAAAAAAAmAIAAGRycy9k&#10;b3ducmV2LnhtbFBLBQYAAAAABAAEAPUAAACJAwAAAAA=&#10;" adj="14068"/>
                    <v:shape id="Text Box 13" o:spid="_x0000_s1041" type="#_x0000_t202" style="position:absolute;left:7335;top:829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6" o:spid="_x0000_s1042" type="#_x0000_t202" style="position:absolute;left:5610;top:829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7" o:spid="_x0000_s1043" type="#_x0000_t202" style="position:absolute;left:6720;top:690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7B1731">
                              <w:rPr>
                                <w:rFonts w:ascii="Comic Sans MS" w:hAnsi="Comic Sans MS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20" o:spid="_x0000_s1044" type="#_x0000_t202" style="position:absolute;left:5475;top:9195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  <v:textbox>
                        <w:txbxContent>
                          <w:p w:rsidR="007B1731" w:rsidRPr="006525F5" w:rsidRDefault="007B1731" w:rsidP="007B1731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 w:rsidRPr="006525F5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83</w:t>
                            </w:r>
                            <w:r w:rsidR="006525F5" w:rsidRPr="006525F5">
                              <w:rPr>
                                <w:rFonts w:ascii="Comic Sans MS" w:hAnsi="Comic Sans MS"/>
                                <w:sz w:val="16"/>
                                <w:szCs w:val="16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21" o:spid="_x0000_s1045" type="#_x0000_t202" style="position:absolute;left:6735;top:7290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z</w:t>
                            </w:r>
                            <w:proofErr w:type="gramEnd"/>
                          </w:p>
                        </w:txbxContent>
                      </v:textbox>
                    </v:shape>
                    <v:shape id="AutoShape 24" o:spid="_x0000_s1046" type="#_x0000_t32" style="position:absolute;left:6090;top:8595;width:133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v/5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r/+TGAAAA3AAAAA8AAAAAAAAA&#10;AAAAAAAAoQIAAGRycy9kb3ducmV2LnhtbFBLBQYAAAAABAAEAPkAAACUAwAAAAA=&#10;"/>
                    <v:shape id="Text Box 25" o:spid="_x0000_s1047" type="#_x0000_t202" style="position:absolute;left:6900;top:8265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  <v:textbox>
                        <w:txbxContent>
                          <w:p w:rsidR="007B1731" w:rsidRPr="006525F5" w:rsidRDefault="007B1731" w:rsidP="007B1731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 w:rsidRPr="006525F5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35</w:t>
                            </w:r>
                            <w:r w:rsidR="006525F5" w:rsidRPr="006525F5">
                              <w:rPr>
                                <w:rFonts w:ascii="Comic Sans MS" w:hAnsi="Comic Sans MS"/>
                                <w:sz w:val="16"/>
                                <w:szCs w:val="16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26" o:spid="_x0000_s1048" type="#_x0000_t202" style="position:absolute;left:7365;top:9195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7" o:spid="_x0000_s1049" type="#_x0000_t202" style="position:absolute;left:6510;top:8490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8" o:spid="_x0000_s1050" type="#_x0000_t202" style="position:absolute;left:7680;top:928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29" o:spid="_x0000_s1051" type="#_x0000_t202" style="position:absolute;left:5025;top:928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<v:textbox>
                        <w:txbxContent>
                          <w:p w:rsidR="007B1731" w:rsidRPr="007B1731" w:rsidRDefault="007B1731" w:rsidP="007B17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shape id="Text Box 31" o:spid="_x0000_s1052" type="#_x0000_t202" style="position:absolute;left:6330;top:9465;width:570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<v:textbox>
                      <w:txbxContent>
                        <w:p w:rsidR="00FA0F34" w:rsidRPr="007B1731" w:rsidRDefault="00FA0F34" w:rsidP="00FA0F34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46</w:t>
                          </w:r>
                        </w:p>
                      </w:txbxContent>
                    </v:textbox>
                  </v:shape>
                </v:group>
                <v:shape id="AutoShape 36" o:spid="_x0000_s1053" type="#_x0000_t32" style="position:absolute;left:6420;top:7920;width:195;height: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Wec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FWecIAAADcAAAADwAAAAAAAAAAAAAA&#10;AAChAgAAZHJzL2Rvd25yZXYueG1sUEsFBgAAAAAEAAQA+QAAAJADAAAAAA==&#10;"/>
                <v:shape id="AutoShape 37" o:spid="_x0000_s1054" type="#_x0000_t32" style="position:absolute;left:5760;top:8895;width:195;height: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z4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d8+LGAAAA3AAAAA8AAAAAAAAA&#10;AAAAAAAAoQIAAGRycy9kb3ducmV2LnhtbFBLBQYAAAAABAAEAPkAAACUAwAAAAA=&#10;"/>
                <v:shape id="AutoShape 38" o:spid="_x0000_s1055" type="#_x0000_t32" style="position:absolute;left:7155;top:7921;width:105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9MycEAAADcAAAADwAAAGRycy9kb3ducmV2LnhtbERPTYvCMBC9C/6HMIIX0bSCi1SjiLAg&#10;HhbUHjwOydgWm0lNsrX77zeHhT0+3vd2P9hW9ORD41hBvshAEGtnGq4UlLfP+RpEiMgGW8ek4IcC&#10;7Hfj0RYL4958of4aK5FCOBSooI6xK6QMuiaLYeE64sQ9nLcYE/SVNB7fKdy2cpllH9Jiw6mhxo6O&#10;Nenn9dsqaM7lV9nPXtHr9Tm/+zzc7q1WajoZDhsQkYb4L/5zn4yC5SrNT2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H0zJwQAAANwAAAAPAAAAAAAAAAAAAAAA&#10;AKECAABkcnMvZG93bnJldi54bWxQSwUGAAAAAAQABAD5AAAAjwMAAAAA&#10;"/>
                <v:shape id="AutoShape 39" o:spid="_x0000_s1056" type="#_x0000_t32" style="position:absolute;left:7200;top:7995;width:105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pUsQAAADc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zD5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U+lSxAAAANwAAAAPAAAAAAAAAAAA&#10;AAAAAKECAABkcnMvZG93bnJldi54bWxQSwUGAAAAAAQABAD5AAAAkgMAAAAA&#10;"/>
                <v:shape id="AutoShape 40" o:spid="_x0000_s1057" type="#_x0000_t32" style="position:absolute;left:7470;top:8821;width:105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3JcQAAADcAAAADwAAAGRycy9kb3ducmV2LnhtbESPQWvCQBSE70L/w/IKvUjdJKBI6iql&#10;UBAPgpqDx8fuaxKafZvurjH9964geBxm5htmtRltJwbyoXWsIJ9lIIi1My3XCqrT9/sSRIjIBjvH&#10;pOCfAmzWL5MVlsZd+UDDMdYiQTiUqKCJsS+lDLohi2HmeuLk/ThvMSbpa2k8XhPcdrLIsoW02HJa&#10;aLCnr4b07/FiFbS7al8N07/o9XKXn30eTudOK/X2On5+gIg0xmf40d4aBcW8gP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gXclxAAAANwAAAAPAAAAAAAAAAAA&#10;AAAAAKECAABkcnMvZG93bnJldi54bWxQSwUGAAAAAAQABAD5AAAAkgMAAAAA&#10;"/>
                <v:shape id="AutoShape 41" o:spid="_x0000_s1058" type="#_x0000_t32" style="position:absolute;left:7515;top:8895;width:105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3SvsUAAADcAAAADwAAAGRycy9kb3ducmV2LnhtbESPQWsCMRSE74X+h/AKXopmV6nI1ihS&#10;EMRDQd2Dx0fy3F26eVmTdF3/fSMIPQ4z8w2zXA+2FT350DhWkE8yEMTamYYrBeVpO16ACBHZYOuY&#10;FNwpwHr1+rLEwrgbH6g/xkokCIcCFdQxdoWUQddkMUxcR5y8i/MWY5K+ksbjLcFtK6dZNpcWG04L&#10;NXb0VZP+Of5aBc2+/C7792v0erHPzz4Pp3OrlRq9DZtPEJGG+B9+tndGwfRj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3SvsUAAADcAAAADwAAAAAAAAAA&#10;AAAAAAChAgAAZHJzL2Rvd25yZXYueG1sUEsFBgAAAAAEAAQA+QAAAJMDAAAAAA==&#10;"/>
              </v:group>
            </w:pict>
          </mc:Fallback>
        </mc:AlternateContent>
      </w:r>
      <w:r w:rsidR="00D4117B">
        <w:rPr>
          <w:sz w:val="22"/>
          <w:szCs w:val="22"/>
        </w:rPr>
        <w:t>8</w:t>
      </w:r>
      <w:r w:rsidR="00BF6793" w:rsidRPr="00790C9D">
        <w:rPr>
          <w:sz w:val="22"/>
          <w:szCs w:val="22"/>
        </w:rPr>
        <w:t xml:space="preserve">. Solve for </w:t>
      </w:r>
      <w:r w:rsidR="00BF6793" w:rsidRPr="00790C9D">
        <w:rPr>
          <w:iCs/>
          <w:sz w:val="22"/>
          <w:szCs w:val="22"/>
        </w:rPr>
        <w:t>x, y,</w:t>
      </w:r>
      <w:r w:rsidR="00BF6793" w:rsidRPr="00790C9D">
        <w:rPr>
          <w:sz w:val="22"/>
          <w:szCs w:val="22"/>
        </w:rPr>
        <w:t xml:space="preserve"> and </w:t>
      </w:r>
      <w:r w:rsidR="00BF6793" w:rsidRPr="00790C9D">
        <w:rPr>
          <w:iCs/>
          <w:sz w:val="22"/>
          <w:szCs w:val="22"/>
        </w:rPr>
        <w:t>z</w:t>
      </w:r>
      <w:r w:rsidR="00BF6793" w:rsidRPr="00790C9D">
        <w:rPr>
          <w:sz w:val="22"/>
          <w:szCs w:val="22"/>
        </w:rPr>
        <w:t>.</w:t>
      </w:r>
      <w:r w:rsidR="00FA0F34" w:rsidRPr="00790C9D">
        <w:rPr>
          <w:sz w:val="22"/>
          <w:szCs w:val="22"/>
        </w:rPr>
        <w:t xml:space="preserve"> </w:t>
      </w:r>
    </w:p>
    <w:p w:rsidR="00FA0F34" w:rsidRPr="00790C9D" w:rsidRDefault="00FA0F34">
      <w:pPr>
        <w:pStyle w:val="BodyTextIndent"/>
        <w:rPr>
          <w:iCs/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  <w:u w:val="single"/>
        </w:rPr>
      </w:pPr>
    </w:p>
    <w:p w:rsidR="0090216A" w:rsidRDefault="0090216A">
      <w:pPr>
        <w:pStyle w:val="BodyTextIndent"/>
        <w:ind w:left="0" w:firstLine="0"/>
        <w:rPr>
          <w:iCs/>
          <w:sz w:val="22"/>
          <w:szCs w:val="22"/>
          <w:u w:val="single"/>
        </w:rPr>
      </w:pPr>
    </w:p>
    <w:p w:rsidR="00D4117B" w:rsidRPr="00790C9D" w:rsidRDefault="00D4117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7B1731" w:rsidRPr="00790C9D" w:rsidRDefault="007B1731">
      <w:pPr>
        <w:pStyle w:val="BodyTextIndent"/>
        <w:ind w:left="0" w:firstLine="0"/>
        <w:rPr>
          <w:sz w:val="22"/>
          <w:szCs w:val="22"/>
        </w:rPr>
      </w:pPr>
    </w:p>
    <w:p w:rsidR="007B1731" w:rsidRPr="00790C9D" w:rsidRDefault="007B1731">
      <w:pPr>
        <w:pStyle w:val="BodyTextIndent"/>
        <w:ind w:left="0" w:firstLine="0"/>
        <w:rPr>
          <w:sz w:val="22"/>
          <w:szCs w:val="22"/>
        </w:rPr>
      </w:pPr>
    </w:p>
    <w:p w:rsidR="007B1731" w:rsidRPr="00790C9D" w:rsidRDefault="00FA0F34" w:rsidP="00FA0F34">
      <w:pPr>
        <w:pStyle w:val="BodyTextIndent"/>
        <w:tabs>
          <w:tab w:val="left" w:pos="4320"/>
        </w:tabs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tab/>
      </w:r>
    </w:p>
    <w:p w:rsidR="00FA0F34" w:rsidRPr="00790C9D" w:rsidRDefault="00FA0F34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E66484" w:rsidP="00E66484">
      <w:pPr>
        <w:pStyle w:val="BodyTextIndent"/>
        <w:ind w:left="0" w:firstLine="0"/>
        <w:rPr>
          <w:sz w:val="22"/>
          <w:szCs w:val="22"/>
        </w:rPr>
      </w:pPr>
      <w:r>
        <w:rPr>
          <w:sz w:val="22"/>
          <w:szCs w:val="22"/>
        </w:rPr>
        <w:t>9</w:t>
      </w:r>
      <w:r w:rsidR="00BF6793" w:rsidRPr="00790C9D">
        <w:rPr>
          <w:sz w:val="22"/>
          <w:szCs w:val="22"/>
        </w:rPr>
        <w:t xml:space="preserve">.   In   </w:t>
      </w:r>
      <w:r w:rsidR="00FA0F34" w:rsidRPr="00790C9D">
        <w:rPr>
          <w:position w:val="-4"/>
          <w:sz w:val="22"/>
          <w:szCs w:val="22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7" o:title=""/>
          </v:shape>
          <o:OLEObject Type="Embed" ProgID="Equation.DSMT4" ShapeID="_x0000_i1025" DrawAspect="Content" ObjectID="_1509451412" r:id="rId8"/>
        </w:object>
      </w:r>
      <w:r w:rsidR="00BF6793" w:rsidRPr="00790C9D">
        <w:rPr>
          <w:sz w:val="22"/>
          <w:szCs w:val="22"/>
        </w:rPr>
        <w:t>SIH, L, E, and G are midpoints.</w:t>
      </w:r>
      <w:r w:rsidR="00BF6793" w:rsidRPr="00790C9D">
        <w:rPr>
          <w:sz w:val="22"/>
          <w:szCs w:val="22"/>
        </w:rPr>
        <w:tab/>
      </w:r>
      <w:r>
        <w:rPr>
          <w:sz w:val="22"/>
          <w:szCs w:val="22"/>
        </w:rPr>
        <w:t>LE = 20, SL = 16, and SH = 28.</w:t>
      </w:r>
      <w:r w:rsidR="006525F5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65C6D88" wp14:editId="22E2A425">
                <wp:simplePos x="0" y="0"/>
                <wp:positionH relativeFrom="column">
                  <wp:posOffset>2068830</wp:posOffset>
                </wp:positionH>
                <wp:positionV relativeFrom="paragraph">
                  <wp:posOffset>154305</wp:posOffset>
                </wp:positionV>
                <wp:extent cx="3590925" cy="1790700"/>
                <wp:effectExtent l="1905" t="1905" r="0" b="0"/>
                <wp:wrapNone/>
                <wp:docPr id="220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0925" cy="1790700"/>
                          <a:chOff x="4410" y="11370"/>
                          <a:chExt cx="5655" cy="2820"/>
                        </a:xfrm>
                      </wpg:grpSpPr>
                      <wps:wsp>
                        <wps:cNvPr id="22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900" y="1137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2" name="Group 47"/>
                        <wpg:cNvGrpSpPr>
                          <a:grpSpLocks/>
                        </wpg:cNvGrpSpPr>
                        <wpg:grpSpPr bwMode="auto">
                          <a:xfrm>
                            <a:off x="4830" y="11745"/>
                            <a:ext cx="4725" cy="1920"/>
                            <a:chOff x="4830" y="11745"/>
                            <a:chExt cx="4725" cy="1920"/>
                          </a:xfrm>
                        </wpg:grpSpPr>
                        <wps:wsp>
                          <wps:cNvPr id="223" name="AutoShap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0" y="11745"/>
                              <a:ext cx="4725" cy="19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AutoShap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5" y="12735"/>
                              <a:ext cx="24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AutoShap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00" y="12735"/>
                              <a:ext cx="1215" cy="9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AutoShape 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955" y="12735"/>
                              <a:ext cx="1245" cy="9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5610" y="1239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340" y="1243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410" y="1342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975" y="1357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9450" y="1342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5C6D88" id="Group 54" o:spid="_x0000_s1059" style="position:absolute;margin-left:162.9pt;margin-top:12.15pt;width:282.75pt;height:141pt;z-index:251719680" coordorigin="4410,11370" coordsize="5655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">
                <v:shape id="Text Box 32" o:spid="_x0000_s1060" type="#_x0000_t202" style="position:absolute;left:6900;top:1137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group id="Group 47" o:spid="_x0000_s1061" style="position:absolute;left:4830;top:11745;width:4725;height:1920" coordorigin="4830,11745" coordsize="4725,1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shape id="AutoShape 43" o:spid="_x0000_s1062" type="#_x0000_t5" style="position:absolute;left:4830;top:11745;width:4725;height:1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aScUA&#10;AADcAAAADwAAAGRycy9kb3ducmV2LnhtbESPQWuDQBSE74X+h+UFcilxrYW2GFcphZDQS2kshdwe&#10;7ouK7ltx18T8+2whkOMwM98wWTGbXpxodK1lBc9RDIK4srrlWsFvuVm9g3AeWWNvmRRcyEGRPz5k&#10;mGp75h867X0tAoRdigoa74dUSlc1ZNBFdiAO3tGOBn2QYy31iOcAN71M4vhVGmw5LDQ40GdDVbef&#10;jALsDn9fRn/LqazbeHuYnt7KjpRaLuaPNQhPs7+Hb+2dVpAkL/B/Jhw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ClpJxQAAANwAAAAPAAAAAAAAAAAAAAAAAJgCAABkcnMv&#10;ZG93bnJldi54bWxQSwUGAAAAAAQABAD1AAAAigMAAAAA&#10;"/>
                  <v:shape id="AutoShape 44" o:spid="_x0000_s1063" type="#_x0000_t32" style="position:absolute;left:5955;top:12735;width:24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O53MYAAADcAAAADwAAAGRycy9kb3ducmV2LnhtbESPQWsCMRSE74L/ITyhF9GsSytla5S1&#10;INSCB7XeXzevm9DNy7qJuv33TaHgcZiZb5jFqneNuFIXrGcFs2kGgrjy2nKt4OO4mTyDCBFZY+OZ&#10;FPxQgNVyOFhgof2N93Q9xFokCIcCFZgY20LKUBlyGKa+JU7el+8cxiS7WuoObwnuGpln2Vw6tJwW&#10;DLb0aqj6Plycgt12ti4/jd2+789297Qpm0s9Pin1MOrLFxCR+ngP/7fftII8f4S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DudzGAAAA3AAAAA8AAAAAAAAA&#10;AAAAAAAAoQIAAGRycy9kb3ducmV2LnhtbFBLBQYAAAAABAAEAPkAAACUAwAAAAA=&#10;"/>
                  <v:shape id="AutoShape 45" o:spid="_x0000_s1064" type="#_x0000_t32" style="position:absolute;left:7200;top:12735;width:1215;height:9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6cLMQAAADcAAAADwAAAGRycy9kb3ducmV2LnhtbESPQWvCQBSE70L/w/IKvUjdJKBI6iql&#10;UBAPgpqDx8fuaxKafZvurjH9964geBxm5htmtRltJwbyoXWsIJ9lIIi1My3XCqrT9/sSRIjIBjvH&#10;pOCfAmzWL5MVlsZd+UDDMdYiQTiUqKCJsS+lDLohi2HmeuLk/ThvMSbpa2k8XhPcdrLIsoW02HJa&#10;aLCnr4b07/FiFbS7al8N07/o9XKXn30eTudOK/X2On5+gIg0xmf40d4aBUUxh/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bpwsxAAAANwAAAAPAAAAAAAAAAAA&#10;AAAAAKECAABkcnMvZG93bnJldi54bWxQSwUGAAAAAAQABAD5AAAAkgMAAAAA&#10;"/>
                  <v:shape id="AutoShape 46" o:spid="_x0000_s1065" type="#_x0000_t32" style="position:absolute;left:5955;top:12735;width:1245;height:9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PpMQAAADcAAAADwAAAGRycy9kb3ducmV2LnhtbESPQYvCMBSE74L/ITxhL6LpFlakGqUo&#10;CyIsrlXw+miebbV5KU3U7r83woLHYWa+YebLztTiTq2rLCv4HEcgiHOrKy4UHA/foykI55E11pZJ&#10;wR85WC76vTkm2j54T/fMFyJA2CWooPS+SaR0eUkG3dg2xME729agD7ItpG7xEeCmlnEUTaTBisNC&#10;iQ2tSsqv2c0o8D/D7ddlv9ulGfM6/d2erunqpNTHoEtnIDx1/h3+b2+0gjiewOtMOAJy8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U+kxAAAANwAAAAPAAAAAAAAAAAA&#10;AAAAAKECAABkcnMvZG93bnJldi54bWxQSwUGAAAAAAQABAD5AAAAkgMAAAAA&#10;"/>
                </v:group>
                <v:shape id="Text Box 48" o:spid="_x0000_s1066" type="#_x0000_t202" style="position:absolute;left:5610;top:1239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L</w:t>
                        </w:r>
                      </w:p>
                    </w:txbxContent>
                  </v:textbox>
                </v:shape>
                <v:shape id="Text Box 50" o:spid="_x0000_s1067" type="#_x0000_t202" style="position:absolute;left:8340;top:1243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51" o:spid="_x0000_s1068" type="#_x0000_t202" style="position:absolute;left:4410;top:1342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Text Box 52" o:spid="_x0000_s1069" type="#_x0000_t202" style="position:absolute;left:6975;top:1357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G</w:t>
                        </w:r>
                      </w:p>
                    </w:txbxContent>
                  </v:textbox>
                </v:shape>
                <v:shape id="Text Box 53" o:spid="_x0000_s1070" type="#_x0000_t202" style="position:absolute;left:9450;top:1342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2"/>
          <w:szCs w:val="22"/>
        </w:rPr>
        <w:t xml:space="preserve">  </w:t>
      </w:r>
      <w:r w:rsidR="00BF6793" w:rsidRPr="00790C9D">
        <w:rPr>
          <w:sz w:val="22"/>
          <w:szCs w:val="22"/>
        </w:rPr>
        <w:t xml:space="preserve">Find the perimeter </w:t>
      </w:r>
      <w:proofErr w:type="gramStart"/>
      <w:r w:rsidR="00BF6793" w:rsidRPr="00790C9D">
        <w:rPr>
          <w:sz w:val="22"/>
          <w:szCs w:val="22"/>
        </w:rPr>
        <w:t xml:space="preserve">of </w:t>
      </w:r>
      <w:proofErr w:type="gramEnd"/>
      <w:r w:rsidR="006A6BEB" w:rsidRPr="006A6BEB">
        <w:rPr>
          <w:position w:val="-6"/>
          <w:sz w:val="22"/>
          <w:szCs w:val="22"/>
        </w:rPr>
        <w:object w:dxaOrig="680" w:dyaOrig="300">
          <v:shape id="_x0000_i1026" type="#_x0000_t75" style="width:36pt;height:14.4pt" o:ole="">
            <v:imagedata r:id="rId9" o:title=""/>
          </v:shape>
          <o:OLEObject Type="Embed" ProgID="Equation.DSMT4" ShapeID="_x0000_i1026" DrawAspect="Content" ObjectID="_1509451413" r:id="rId10"/>
        </w:object>
      </w:r>
      <w:r w:rsidR="00BF6793" w:rsidRPr="00790C9D">
        <w:rPr>
          <w:sz w:val="22"/>
          <w:szCs w:val="22"/>
        </w:rPr>
        <w:t>.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Default="0090216A">
      <w:pPr>
        <w:pStyle w:val="BodyTextIndent"/>
        <w:rPr>
          <w:sz w:val="22"/>
          <w:szCs w:val="22"/>
        </w:rPr>
      </w:pPr>
    </w:p>
    <w:p w:rsidR="001B305B" w:rsidRPr="00790C9D" w:rsidRDefault="001B305B" w:rsidP="001B305B">
      <w:pPr>
        <w:pStyle w:val="BodyTextIndent"/>
        <w:ind w:left="2880" w:hanging="2880"/>
        <w:rPr>
          <w:sz w:val="22"/>
          <w:szCs w:val="22"/>
        </w:rPr>
      </w:pPr>
      <w:r>
        <w:rPr>
          <w:sz w:val="22"/>
          <w:szCs w:val="22"/>
        </w:rPr>
        <w:t>1</w:t>
      </w:r>
      <w:r w:rsidR="00503142">
        <w:rPr>
          <w:sz w:val="22"/>
          <w:szCs w:val="22"/>
        </w:rPr>
        <w:t>0</w:t>
      </w:r>
      <w:r w:rsidRPr="00790C9D">
        <w:rPr>
          <w:sz w:val="22"/>
          <w:szCs w:val="22"/>
        </w:rPr>
        <w:t>.  List the angles of the triangle in order from smallest to largest.</w:t>
      </w:r>
    </w:p>
    <w:p w:rsidR="001B305B" w:rsidRPr="00790C9D" w:rsidRDefault="006525F5" w:rsidP="001B305B">
      <w:pPr>
        <w:pStyle w:val="BodyTextIndent"/>
        <w:ind w:left="2880" w:hanging="288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54505</wp:posOffset>
                </wp:positionH>
                <wp:positionV relativeFrom="paragraph">
                  <wp:posOffset>90170</wp:posOffset>
                </wp:positionV>
                <wp:extent cx="2667000" cy="1228725"/>
                <wp:effectExtent l="1905" t="4445" r="0" b="0"/>
                <wp:wrapNone/>
                <wp:docPr id="210" name="Group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0" cy="1228725"/>
                          <a:chOff x="3915" y="6645"/>
                          <a:chExt cx="4200" cy="1935"/>
                        </a:xfrm>
                      </wpg:grpSpPr>
                      <wps:wsp>
                        <wps:cNvPr id="211" name="Text Box 296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748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FA0F34" w:rsidRDefault="001B305B" w:rsidP="001B305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AutoShape 297"/>
                        <wps:cNvCnPr>
                          <a:cxnSpLocks noChangeShapeType="1"/>
                        </wps:cNvCnPr>
                        <wps:spPr bwMode="auto">
                          <a:xfrm>
                            <a:off x="6105" y="8100"/>
                            <a:ext cx="13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AutoShape 2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20" y="6930"/>
                            <a:ext cx="1785" cy="11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AutoShape 299"/>
                        <wps:cNvCnPr>
                          <a:cxnSpLocks noChangeShapeType="1"/>
                        </wps:cNvCnPr>
                        <wps:spPr bwMode="auto">
                          <a:xfrm>
                            <a:off x="4320" y="6930"/>
                            <a:ext cx="3180" cy="11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6000" y="720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FA0F34" w:rsidRDefault="001B305B" w:rsidP="001B305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8100"/>
                            <a:ext cx="61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FA0F34" w:rsidRDefault="001B305B" w:rsidP="001B305B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3915" y="6645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EC6824" w:rsidRDefault="001B305B" w:rsidP="001B305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440" y="7905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EC6824" w:rsidRDefault="001B305B" w:rsidP="001B305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5835" y="8025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B305B" w:rsidRPr="00EC6824" w:rsidRDefault="001B305B" w:rsidP="001B305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5" o:spid="_x0000_s1071" style="position:absolute;left:0;text-align:left;margin-left:138.15pt;margin-top:7.1pt;width:210pt;height:96.75pt;z-index:251658240" coordorigin="3915,6645" coordsize="4200,1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">
                <v:shape id="Text Box 296" o:spid="_x0000_s1072" type="#_x0000_t202" style="position:absolute;left:4980;top:748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1B305B" w:rsidRPr="00FA0F34" w:rsidRDefault="001B305B" w:rsidP="001B305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shape id="AutoShape 297" o:spid="_x0000_s1073" type="#_x0000_t32" style="position:absolute;left:6105;top:8100;width:13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js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XsD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pOjsUAAADcAAAADwAAAAAAAAAA&#10;AAAAAAChAgAAZHJzL2Rvd25yZXYueG1sUEsFBgAAAAAEAAQA+QAAAJMDAAAAAA==&#10;"/>
                <v:shape id="AutoShape 298" o:spid="_x0000_s1074" type="#_x0000_t32" style="position:absolute;left:4320;top:6930;width:1785;height:11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YmgcYAAADcAAAADwAAAGRycy9kb3ducmV2LnhtbESPQWvCQBSE74X+h+UVeim6UVFK6ioh&#10;pSBCUVPB6yP7mqTJvg3ZNYn/visUehxm5htmvR1NI3rqXGVZwWwagSDOra64UHD++pi8gnAeWWNj&#10;mRTcyMF28/iwxljbgU/UZ74QAcIuRgWl920spctLMuimtiUO3rftDPogu0LqDocAN42cR9FKGqw4&#10;LJTYUlpSXmdXo8B/vuyXP6fDIcmY35Pj/lIn6UWp56cxeQPhafT/4b/2TiuYzxZwPxOO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WJoHGAAAA3AAAAA8AAAAAAAAA&#10;AAAAAAAAoQIAAGRycy9kb3ducmV2LnhtbFBLBQYAAAAABAAEAPkAAACUAwAAAAA=&#10;"/>
                <v:shape id="AutoShape 299" o:spid="_x0000_s1075" type="#_x0000_t32" style="position:absolute;left:4320;top:6930;width:3180;height:11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9zYc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JR/gq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vc2HGAAAA3AAAAA8AAAAAAAAA&#10;AAAAAAAAoQIAAGRycy9kb3ducmV2LnhtbFBLBQYAAAAABAAEAPkAAACUAwAAAAA=&#10;"/>
                <v:shape id="Text Box 300" o:spid="_x0000_s1076" type="#_x0000_t202" style="position:absolute;left:6000;top:720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1B305B" w:rsidRPr="00FA0F34" w:rsidRDefault="001B305B" w:rsidP="001B305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301" o:spid="_x0000_s1077" type="#_x0000_t202" style="position:absolute;left:6390;top:8100;width:61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1B305B" w:rsidRPr="00FA0F34" w:rsidRDefault="001B305B" w:rsidP="001B305B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302" o:spid="_x0000_s1078" type="#_x0000_t202" style="position:absolute;left:3915;top:6645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1B305B" w:rsidRPr="00EC6824" w:rsidRDefault="001B305B" w:rsidP="001B305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303" o:spid="_x0000_s1079" type="#_x0000_t202" style="position:absolute;left:7440;top:7905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1B305B" w:rsidRPr="00EC6824" w:rsidRDefault="001B305B" w:rsidP="001B305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  <v:shape id="Text Box 304" o:spid="_x0000_s1080" type="#_x0000_t202" style="position:absolute;left:5835;top:8025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1B305B" w:rsidRPr="00EC6824" w:rsidRDefault="001B305B" w:rsidP="001B305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B305B" w:rsidRPr="00790C9D" w:rsidRDefault="001B305B" w:rsidP="001B305B">
      <w:pPr>
        <w:pStyle w:val="BodyTextIndent"/>
        <w:ind w:left="2880" w:hanging="2880"/>
        <w:rPr>
          <w:sz w:val="22"/>
          <w:szCs w:val="22"/>
        </w:rPr>
      </w:pPr>
    </w:p>
    <w:p w:rsidR="001B305B" w:rsidRPr="00790C9D" w:rsidRDefault="001B305B" w:rsidP="001B305B">
      <w:pPr>
        <w:pStyle w:val="BodyTextIndent"/>
        <w:ind w:left="2880" w:hanging="2880"/>
        <w:rPr>
          <w:sz w:val="22"/>
          <w:szCs w:val="22"/>
        </w:rPr>
      </w:pPr>
    </w:p>
    <w:p w:rsidR="001B305B" w:rsidRPr="00790C9D" w:rsidRDefault="001B305B" w:rsidP="001B305B">
      <w:pPr>
        <w:pStyle w:val="BodyTextIndent"/>
        <w:ind w:left="2880" w:hanging="2880"/>
        <w:rPr>
          <w:sz w:val="22"/>
          <w:szCs w:val="22"/>
        </w:rPr>
      </w:pPr>
    </w:p>
    <w:p w:rsidR="001B305B" w:rsidRDefault="00503142" w:rsidP="001B305B">
      <w:pPr>
        <w:pStyle w:val="BodyTextIndent"/>
        <w:ind w:left="2880" w:hanging="2880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503142" w:rsidRDefault="00503142" w:rsidP="001B305B">
      <w:pPr>
        <w:pStyle w:val="BodyTextIndent"/>
        <w:ind w:left="2880" w:hanging="2880"/>
        <w:rPr>
          <w:sz w:val="22"/>
          <w:szCs w:val="22"/>
        </w:rPr>
      </w:pPr>
    </w:p>
    <w:p w:rsidR="00503142" w:rsidRPr="00790C9D" w:rsidRDefault="00503142" w:rsidP="001B305B">
      <w:pPr>
        <w:pStyle w:val="BodyTextIndent"/>
        <w:ind w:left="2880" w:hanging="2880"/>
        <w:rPr>
          <w:sz w:val="22"/>
          <w:szCs w:val="22"/>
        </w:rPr>
      </w:pPr>
    </w:p>
    <w:p w:rsidR="000C5AAB" w:rsidRPr="00790C9D" w:rsidRDefault="000C5AAB" w:rsidP="001B305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503142">
      <w:pPr>
        <w:pStyle w:val="BodyTextIndent"/>
        <w:rPr>
          <w:sz w:val="22"/>
          <w:szCs w:val="22"/>
        </w:rPr>
      </w:pPr>
      <w:r>
        <w:rPr>
          <w:sz w:val="22"/>
          <w:szCs w:val="22"/>
        </w:rPr>
        <w:t>11</w:t>
      </w:r>
      <w:proofErr w:type="gramStart"/>
      <w:r>
        <w:rPr>
          <w:sz w:val="22"/>
          <w:szCs w:val="22"/>
        </w:rPr>
        <w:t>.</w:t>
      </w:r>
      <w:r w:rsidR="00BF6793" w:rsidRPr="00790C9D">
        <w:rPr>
          <w:sz w:val="22"/>
          <w:szCs w:val="22"/>
        </w:rPr>
        <w:t>.  Solve</w:t>
      </w:r>
      <w:proofErr w:type="gramEnd"/>
      <w:r w:rsidR="00BF6793" w:rsidRPr="00790C9D">
        <w:rPr>
          <w:sz w:val="22"/>
          <w:szCs w:val="22"/>
        </w:rPr>
        <w:t xml:space="preserve"> for </w:t>
      </w:r>
      <w:r w:rsidR="00BF6793" w:rsidRPr="00790C9D">
        <w:rPr>
          <w:iCs/>
          <w:sz w:val="22"/>
          <w:szCs w:val="22"/>
        </w:rPr>
        <w:t>x</w:t>
      </w:r>
      <w:r w:rsidR="009F51B5" w:rsidRPr="00790C9D">
        <w:rPr>
          <w:sz w:val="22"/>
          <w:szCs w:val="22"/>
        </w:rPr>
        <w:t>.</w:t>
      </w:r>
    </w:p>
    <w:p w:rsidR="009F51B5" w:rsidRPr="00790C9D" w:rsidRDefault="006525F5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1706880</wp:posOffset>
                </wp:positionH>
                <wp:positionV relativeFrom="paragraph">
                  <wp:posOffset>44450</wp:posOffset>
                </wp:positionV>
                <wp:extent cx="2847975" cy="1647825"/>
                <wp:effectExtent l="1905" t="0" r="0" b="3175"/>
                <wp:wrapNone/>
                <wp:docPr id="193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7975" cy="1647825"/>
                          <a:chOff x="4350" y="1665"/>
                          <a:chExt cx="4485" cy="2595"/>
                        </a:xfrm>
                      </wpg:grpSpPr>
                      <wps:wsp>
                        <wps:cNvPr id="19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55" y="2190"/>
                            <a:ext cx="1050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FA0F34" w:rsidRDefault="009F51B5" w:rsidP="00FA0F34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4x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166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0F34" w:rsidRPr="007B1731" w:rsidRDefault="00FA0F34" w:rsidP="00FA0F3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6" name="Group 61"/>
                        <wpg:cNvGrpSpPr>
                          <a:grpSpLocks/>
                        </wpg:cNvGrpSpPr>
                        <wpg:grpSpPr bwMode="auto">
                          <a:xfrm>
                            <a:off x="4740" y="2055"/>
                            <a:ext cx="3600" cy="1755"/>
                            <a:chOff x="4740" y="2055"/>
                            <a:chExt cx="3600" cy="1755"/>
                          </a:xfrm>
                        </wpg:grpSpPr>
                        <wps:wsp>
                          <wps:cNvPr id="197" name="AutoShap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2055"/>
                              <a:ext cx="310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AutoShape 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40" y="2055"/>
                              <a:ext cx="495" cy="17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AutoShape 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40" y="2055"/>
                              <a:ext cx="3600" cy="17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80" y="2925"/>
                              <a:ext cx="15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AutoShape 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10" y="2055"/>
                              <a:ext cx="245" cy="87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AutoShape 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0" y="2055"/>
                              <a:ext cx="1800" cy="87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3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166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7B1731" w:rsidRDefault="009F51B5" w:rsidP="009F51B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364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7B1731" w:rsidRDefault="009F51B5" w:rsidP="009F51B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6450" y="280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7B1731" w:rsidRDefault="009F51B5" w:rsidP="009F51B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262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7B1731" w:rsidRDefault="009F51B5" w:rsidP="009F51B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177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7B1731" w:rsidRDefault="009F51B5" w:rsidP="009F51B5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355" y="2850"/>
                            <a:ext cx="88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FA0F34" w:rsidRDefault="009F51B5" w:rsidP="009F51B5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x+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2280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F51B5" w:rsidRPr="00FA0F34" w:rsidRDefault="009F51B5" w:rsidP="009F51B5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81" style="position:absolute;left:0;text-align:left;margin-left:134.4pt;margin-top:3.5pt;width:224.25pt;height:129.75pt;z-index:251734528" coordorigin="4350,1665" coordsize="4485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">
                <v:shape id="Text Box 35" o:spid="_x0000_s1082" type="#_x0000_t202" style="position:absolute;left:5355;top:2190;width:105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FA0F34" w:rsidRPr="00FA0F34" w:rsidRDefault="009F51B5" w:rsidP="00FA0F34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4x+1</w:t>
                        </w:r>
                      </w:p>
                    </w:txbxContent>
                  </v:textbox>
                </v:shape>
                <v:shape id="Text Box 49" o:spid="_x0000_s1083" type="#_x0000_t202" style="position:absolute;left:4830;top:166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FA0F34" w:rsidRPr="007B1731" w:rsidRDefault="00FA0F34" w:rsidP="00FA0F34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group id="Group 61" o:spid="_x0000_s1084" style="position:absolute;left:4740;top:2055;width:3600;height:1755" coordorigin="4740,2055" coordsize="3600,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AutoShape 55" o:spid="_x0000_s1085" type="#_x0000_t32" style="position:absolute;left:5235;top:2055;width:31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PMM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3U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jzDDAAAA3AAAAA8AAAAAAAAAAAAA&#10;AAAAoQIAAGRycy9kb3ducmV2LnhtbFBLBQYAAAAABAAEAPkAAACRAwAAAAA=&#10;"/>
                  <v:shape id="AutoShape 56" o:spid="_x0000_s1086" type="#_x0000_t32" style="position:absolute;left:4740;top:2055;width:495;height:17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WbKcUAAADcAAAADwAAAGRycy9kb3ducmV2LnhtbESPQWvDMAyF74X9B6PBLqV1ssNos7pl&#10;DAqjh0HbHHoUtpaExXJmu2n276dDYTeJ9/Tep81u8r0aKaYusIFyWYAitsF13Bioz/vFClTKyA77&#10;wGTglxLstg+zDVYu3PhI4yk3SkI4VWigzXmotE62JY9pGQZi0b5C9JhljY12EW8S7nv9XBQv2mPH&#10;0tDiQO8t2e/T1RvoDvVnPc5/crSrQ3mJZTpfemvM0+P09goq05T/zffrDyf4a6GVZ2QCv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WbKcUAAADcAAAADwAAAAAAAAAA&#10;AAAAAAChAgAAZHJzL2Rvd25yZXYueG1sUEsFBgAAAAAEAAQA+QAAAJMDAAAAAA==&#10;"/>
                  <v:shape id="AutoShape 57" o:spid="_x0000_s1087" type="#_x0000_t32" style="position:absolute;left:4740;top:2055;width:3600;height:17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k+ssIAAADcAAAADwAAAGRycy9kb3ducmV2LnhtbERPTYvCMBC9C/6HMIIXWdN6EO0aRRYW&#10;Fg8Lag8eh2Rsi82kJtna/febBcHbPN7nbHaDbUVPPjSOFeTzDASxdqbhSkF5/nxbgQgR2WDrmBT8&#10;UoDddjzaYGHcg4/Un2IlUgiHAhXUMXaFlEHXZDHMXUecuKvzFmOCvpLG4yOF21YusmwpLTacGmrs&#10;6KMmfTv9WAXNofwu+9k9er065Befh/Ol1UpNJ8P+HUSkIb7ET/eXSfPXa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7k+ssIAAADcAAAADwAAAAAAAAAAAAAA&#10;AAChAgAAZHJzL2Rvd25yZXYueG1sUEsFBgAAAAAEAAQA+QAAAJADAAAAAA==&#10;"/>
                  <v:shape id="AutoShape 58" o:spid="_x0000_s1088" type="#_x0000_t32" style="position:absolute;left:4980;top:2925;width:15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3jv8QAAADcAAAADwAAAGRycy9kb3ducmV2LnhtbESPQWsCMRSE7wX/Q3gFL0WzFixlNcoq&#10;CFXwoG3vz81zE7p5WTdR139vhILHYWa+YabzztXiQm2wnhWMhhkI4tJry5WCn+/V4BNEiMgaa8+k&#10;4EYB5rPeyxRz7a+8o8s+ViJBOOSowMTY5FKG0pDDMPQNcfKOvnUYk2wrqVu8Jrir5XuWfUiHltOC&#10;wYaWhsq//dkp2K5Hi+Jg7HqzO9nteFXU5+rtV6n+a1dMQETq4jP83/7SChIRHmfSEZ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eO/xAAAANwAAAAPAAAAAAAAAAAA&#10;AAAAAKECAABkcnMvZG93bnJldi54bWxQSwUGAAAAAAQABAD5AAAAkgMAAAAA&#10;"/>
                  <v:shape id="AutoShape 59" o:spid="_x0000_s1089" type="#_x0000_t32" style="position:absolute;left:6510;top:2055;width:245;height:87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DGT8MAAADc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3L4PZOO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gxk/DAAAA3AAAAA8AAAAAAAAAAAAA&#10;AAAAoQIAAGRycy9kb3ducmV2LnhtbFBLBQYAAAAABAAEAPkAAACRAwAAAAA=&#10;"/>
                  <v:shape id="AutoShape 60" o:spid="_x0000_s1090" type="#_x0000_t32" style="position:absolute;left:4980;top:2055;width:1800;height:8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JYOM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LI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lg4xAAAANwAAAAPAAAAAAAAAAAA&#10;AAAAAKECAABkcnMvZG93bnJldi54bWxQSwUGAAAAAAQABAD5AAAAkgMAAAAA&#10;"/>
                </v:group>
                <v:shape id="Text Box 62" o:spid="_x0000_s1091" type="#_x0000_t202" style="position:absolute;left:6510;top:166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9F51B5" w:rsidRPr="007B1731" w:rsidRDefault="009F51B5" w:rsidP="009F51B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Text Box 63" o:spid="_x0000_s1092" type="#_x0000_t202" style="position:absolute;left:4350;top:364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9F51B5" w:rsidRPr="007B1731" w:rsidRDefault="009F51B5" w:rsidP="009F51B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64" o:spid="_x0000_s1093" type="#_x0000_t202" style="position:absolute;left:6450;top:280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<v:textbox>
                    <w:txbxContent>
                      <w:p w:rsidR="009F51B5" w:rsidRPr="007B1731" w:rsidRDefault="009F51B5" w:rsidP="009F51B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  <v:shape id="Text Box 65" o:spid="_x0000_s1094" type="#_x0000_t202" style="position:absolute;left:4620;top:262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<v:textbox>
                    <w:txbxContent>
                      <w:p w:rsidR="009F51B5" w:rsidRPr="007B1731" w:rsidRDefault="009F51B5" w:rsidP="009F51B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66" o:spid="_x0000_s1095" type="#_x0000_t202" style="position:absolute;left:8220;top:177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<v:textbox>
                    <w:txbxContent>
                      <w:p w:rsidR="009F51B5" w:rsidRPr="007B1731" w:rsidRDefault="009F51B5" w:rsidP="009F51B5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L</w:t>
                        </w:r>
                      </w:p>
                    </w:txbxContent>
                  </v:textbox>
                </v:shape>
                <v:shape id="Text Box 68" o:spid="_x0000_s1096" type="#_x0000_t202" style="position:absolute;left:5355;top:2850;width:88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<v:textbox>
                    <w:txbxContent>
                      <w:p w:rsidR="009F51B5" w:rsidRPr="00FA0F34" w:rsidRDefault="009F51B5" w:rsidP="009F51B5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x+2</w:t>
                        </w:r>
                      </w:p>
                    </w:txbxContent>
                  </v:textbox>
                </v:shape>
                <v:shape id="Text Box 69" o:spid="_x0000_s1097" type="#_x0000_t202" style="position:absolute;left:6510;top:2280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v:textbox>
                    <w:txbxContent>
                      <w:p w:rsidR="009F51B5" w:rsidRPr="00FA0F34" w:rsidRDefault="009F51B5" w:rsidP="009F51B5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F51B5" w:rsidRPr="00790C9D" w:rsidRDefault="009F51B5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 w:rsidP="009F51B5">
      <w:pPr>
        <w:pStyle w:val="BodyTextIndent"/>
        <w:tabs>
          <w:tab w:val="left" w:pos="4770"/>
        </w:tabs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F51B5" w:rsidRPr="00790C9D" w:rsidRDefault="009F51B5" w:rsidP="009F51B5">
      <w:pPr>
        <w:pStyle w:val="BodyTextIndent"/>
        <w:tabs>
          <w:tab w:val="left" w:pos="2700"/>
        </w:tabs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tab/>
        <w:t xml:space="preserve">The perimeter of </w:t>
      </w:r>
      <w:r w:rsidR="008039FE" w:rsidRPr="00790C9D">
        <w:rPr>
          <w:position w:val="-4"/>
          <w:sz w:val="22"/>
          <w:szCs w:val="22"/>
        </w:rPr>
        <w:object w:dxaOrig="260" w:dyaOrig="279">
          <v:shape id="_x0000_i1027" type="#_x0000_t75" style="width:14.4pt;height:14.4pt" o:ole="">
            <v:imagedata r:id="rId11" o:title=""/>
          </v:shape>
          <o:OLEObject Type="Embed" ProgID="Equation.DSMT4" ShapeID="_x0000_i1027" DrawAspect="Content" ObjectID="_1509451414" r:id="rId12"/>
        </w:object>
      </w:r>
      <w:r w:rsidRPr="00790C9D">
        <w:rPr>
          <w:sz w:val="22"/>
          <w:szCs w:val="22"/>
        </w:rPr>
        <w:t>STL is 96.</w:t>
      </w:r>
    </w:p>
    <w:p w:rsidR="009F51B5" w:rsidRDefault="009F51B5">
      <w:pPr>
        <w:pStyle w:val="BodyTextIndent"/>
        <w:ind w:left="0" w:firstLine="0"/>
        <w:rPr>
          <w:sz w:val="22"/>
          <w:szCs w:val="22"/>
        </w:rPr>
      </w:pPr>
    </w:p>
    <w:p w:rsidR="008E3D77" w:rsidRPr="00790C9D" w:rsidRDefault="008E3D77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6525F5" w:rsidP="00B05914">
      <w:pPr>
        <w:pStyle w:val="BodyTextIndent"/>
        <w:spacing w:after="240"/>
        <w:rPr>
          <w:sz w:val="22"/>
          <w:szCs w:val="22"/>
        </w:rPr>
      </w:pPr>
      <w:r>
        <w:rPr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135755</wp:posOffset>
                </wp:positionH>
                <wp:positionV relativeFrom="paragraph">
                  <wp:posOffset>300355</wp:posOffset>
                </wp:positionV>
                <wp:extent cx="390525" cy="390525"/>
                <wp:effectExtent l="1905" t="0" r="0" b="4445"/>
                <wp:wrapNone/>
                <wp:docPr id="192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" o:spid="_x0000_s1098" type="#_x0000_t202" style="position:absolute;left:0;text-align:left;margin-left:325.65pt;margin-top:23.65pt;width:30.75pt;height:30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B05914">
        <w:rPr>
          <w:sz w:val="22"/>
          <w:szCs w:val="22"/>
        </w:rPr>
        <w:t xml:space="preserve">12.  </w:t>
      </w:r>
      <w:r w:rsidR="00BF6793" w:rsidRPr="00790C9D">
        <w:rPr>
          <w:sz w:val="22"/>
          <w:szCs w:val="22"/>
        </w:rPr>
        <w:t>Ide</w:t>
      </w:r>
      <w:r w:rsidR="008039FE" w:rsidRPr="00790C9D">
        <w:rPr>
          <w:sz w:val="22"/>
          <w:szCs w:val="22"/>
        </w:rPr>
        <w:t>ntify the indicated segments in</w:t>
      </w:r>
      <w:r w:rsidR="00BF6793" w:rsidRPr="00790C9D">
        <w:rPr>
          <w:sz w:val="22"/>
          <w:szCs w:val="22"/>
        </w:rPr>
        <w:t xml:space="preserve"> </w:t>
      </w:r>
      <w:r w:rsidR="008039FE" w:rsidRPr="00790C9D">
        <w:rPr>
          <w:position w:val="-4"/>
          <w:sz w:val="22"/>
          <w:szCs w:val="22"/>
        </w:rPr>
        <w:object w:dxaOrig="260" w:dyaOrig="279">
          <v:shape id="_x0000_i1028" type="#_x0000_t75" style="width:14.4pt;height:14.4pt" o:ole="">
            <v:imagedata r:id="rId13" o:title=""/>
          </v:shape>
          <o:OLEObject Type="Embed" ProgID="Equation.DSMT4" ShapeID="_x0000_i1028" DrawAspect="Content" ObjectID="_1509451415" r:id="rId14"/>
        </w:object>
      </w:r>
      <w:r w:rsidR="00BF6793" w:rsidRPr="00790C9D">
        <w:rPr>
          <w:sz w:val="22"/>
          <w:szCs w:val="22"/>
        </w:rPr>
        <w:t>RLH.</w:t>
      </w:r>
    </w:p>
    <w:p w:rsidR="0090216A" w:rsidRPr="008E3D77" w:rsidRDefault="006525F5" w:rsidP="009F51B5">
      <w:pPr>
        <w:pStyle w:val="BodyTextIndent"/>
        <w:spacing w:after="24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878580</wp:posOffset>
                </wp:positionH>
                <wp:positionV relativeFrom="paragraph">
                  <wp:posOffset>173990</wp:posOffset>
                </wp:positionV>
                <wp:extent cx="2533650" cy="1304925"/>
                <wp:effectExtent l="11430" t="12065" r="26670" b="6985"/>
                <wp:wrapNone/>
                <wp:docPr id="175" name="Group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3650" cy="1304925"/>
                          <a:chOff x="7260" y="5657"/>
                          <a:chExt cx="3990" cy="2055"/>
                        </a:xfrm>
                      </wpg:grpSpPr>
                      <wpg:grpSp>
                        <wpg:cNvPr id="176" name="Group 178"/>
                        <wpg:cNvGrpSpPr>
                          <a:grpSpLocks/>
                        </wpg:cNvGrpSpPr>
                        <wpg:grpSpPr bwMode="auto">
                          <a:xfrm>
                            <a:off x="7260" y="5657"/>
                            <a:ext cx="3990" cy="2055"/>
                            <a:chOff x="7260" y="5345"/>
                            <a:chExt cx="3990" cy="2055"/>
                          </a:xfrm>
                        </wpg:grpSpPr>
                        <wps:wsp>
                          <wps:cNvPr id="177" name="AutoShap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7260" y="5345"/>
                              <a:ext cx="3990" cy="1980"/>
                            </a:xfrm>
                            <a:prstGeom prst="triangle">
                              <a:avLst>
                                <a:gd name="adj" fmla="val 1579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AutoShape 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60" y="5711"/>
                              <a:ext cx="1245" cy="16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AutoShape 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280" y="5621"/>
                              <a:ext cx="86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AutoShape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5756"/>
                              <a:ext cx="120" cy="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AutoShape 7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890" y="5345"/>
                              <a:ext cx="1365" cy="19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AutoShape 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255" y="6146"/>
                              <a:ext cx="0" cy="117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AutoShap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5" y="7166"/>
                              <a:ext cx="15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AutoShap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05" y="7166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8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560" y="6341"/>
                              <a:ext cx="3690" cy="96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AutoShape 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0" y="7250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5" y="7247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45" y="7256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AutoShap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55" y="7250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0" name="Freeform 333"/>
                        <wps:cNvSpPr>
                          <a:spLocks/>
                        </wps:cNvSpPr>
                        <wps:spPr bwMode="auto">
                          <a:xfrm>
                            <a:off x="10475" y="7244"/>
                            <a:ext cx="100" cy="181"/>
                          </a:xfrm>
                          <a:custGeom>
                            <a:avLst/>
                            <a:gdLst>
                              <a:gd name="T0" fmla="*/ 100 w 100"/>
                              <a:gd name="T1" fmla="*/ 0 h 181"/>
                              <a:gd name="T2" fmla="*/ 10 w 100"/>
                              <a:gd name="T3" fmla="*/ 46 h 181"/>
                              <a:gd name="T4" fmla="*/ 40 w 100"/>
                              <a:gd name="T5" fmla="*/ 181 h 1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" h="181">
                                <a:moveTo>
                                  <a:pt x="100" y="0"/>
                                </a:moveTo>
                                <a:cubicBezTo>
                                  <a:pt x="85" y="8"/>
                                  <a:pt x="20" y="16"/>
                                  <a:pt x="10" y="46"/>
                                </a:cubicBezTo>
                                <a:cubicBezTo>
                                  <a:pt x="0" y="76"/>
                                  <a:pt x="34" y="153"/>
                                  <a:pt x="40" y="18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334"/>
                        <wps:cNvSpPr>
                          <a:spLocks/>
                        </wps:cNvSpPr>
                        <wps:spPr bwMode="auto">
                          <a:xfrm>
                            <a:off x="10415" y="7439"/>
                            <a:ext cx="100" cy="181"/>
                          </a:xfrm>
                          <a:custGeom>
                            <a:avLst/>
                            <a:gdLst>
                              <a:gd name="T0" fmla="*/ 100 w 100"/>
                              <a:gd name="T1" fmla="*/ 0 h 181"/>
                              <a:gd name="T2" fmla="*/ 10 w 100"/>
                              <a:gd name="T3" fmla="*/ 46 h 181"/>
                              <a:gd name="T4" fmla="*/ 40 w 100"/>
                              <a:gd name="T5" fmla="*/ 181 h 1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0" h="181">
                                <a:moveTo>
                                  <a:pt x="100" y="0"/>
                                </a:moveTo>
                                <a:cubicBezTo>
                                  <a:pt x="85" y="8"/>
                                  <a:pt x="20" y="16"/>
                                  <a:pt x="10" y="46"/>
                                </a:cubicBezTo>
                                <a:cubicBezTo>
                                  <a:pt x="0" y="76"/>
                                  <a:pt x="34" y="153"/>
                                  <a:pt x="40" y="18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3B9B21" id="Group 335" o:spid="_x0000_s1026" style="position:absolute;margin-left:305.4pt;margin-top:13.7pt;width:199.5pt;height:102.75pt;z-index:252002304" coordorigin="7260,5657" coordsize="3990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">
                <v:group id="Group 178" o:spid="_x0000_s1027" style="position:absolute;left:7260;top:5657;width:3990;height:2055" coordorigin="7260,5345" coordsize="3990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AutoShape 73" o:spid="_x0000_s1028" type="#_x0000_t5" style="position:absolute;left:7260;top:5345;width:399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OiN8QA&#10;AADcAAAADwAAAGRycy9kb3ducmV2LnhtbERPTWvCQBC9F/wPyxS8FLNpwabGrCKFir1VrYK3ITsm&#10;odnZmF2T+O+7hYK3ebzPyZaDqUVHrassK3iOYhDEudUVFwq+9x+TNxDOI2usLZOCGzlYLkYPGaba&#10;9rylbucLEULYpaig9L5JpXR5SQZdZBviwJ1ta9AH2BZSt9iHcFPLlzh+lQYrDg0lNvReUv6zuxoF&#10;X3p2+Tyuu8th5tZJPn2amr47KTV+HFZzEJ4Gfxf/uzc6zE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TojfEAAAA3AAAAA8AAAAAAAAAAAAAAAAAmAIAAGRycy9k&#10;b3ducmV2LnhtbFBLBQYAAAAABAAEAPUAAACJAwAAAAA=&#10;" adj="3412"/>
                  <v:shape id="AutoShape 74" o:spid="_x0000_s1029" type="#_x0000_t32" style="position:absolute;left:7260;top:5711;width:1245;height:16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l908UAAADcAAAADwAAAGRycy9kb3ducmV2LnhtbESPQWvDMAyF74P9B6PBLqN1ssNa0rpl&#10;FAqjh8LaHHoUtpaExXJme2n276dDoTeJ9/Tep/V28r0aKaYusIFyXoAitsF13Bioz/vZElTKyA77&#10;wGTgjxJsN48Pa6xcuPInjafcKAnhVKGBNueh0jrZljymeRiIRfsK0WOWNTbaRbxKuO/1a1G8aY8d&#10;S0OLA+1ast+nX2+gO9THenz5ydEuD+Ullul86a0xz0/T+wpUpinfzbfrDyf4C6GVZ2QCv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l908UAAADcAAAADwAAAAAAAAAA&#10;AAAAAAChAgAAZHJzL2Rvd25yZXYueG1sUEsFBgAAAAAEAAQA+QAAAJMDAAAAAA==&#10;"/>
                  <v:shape id="AutoShape 75" o:spid="_x0000_s1030" type="#_x0000_t32" style="position:absolute;left:8280;top:5621;width:86;height:1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XYSMIAAADc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+RL+nk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XYSMIAAADcAAAADwAAAAAAAAAAAAAA&#10;AAChAgAAZHJzL2Rvd25yZXYueG1sUEsFBgAAAAAEAAQA+QAAAJADAAAAAA==&#10;"/>
                  <v:shape id="AutoShape 76" o:spid="_x0000_s1031" type="#_x0000_t32" style="position:absolute;left:8280;top:5756;width:120;height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uBmc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gyz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7gZnGAAAA3AAAAA8AAAAAAAAA&#10;AAAAAAAAoQIAAGRycy9kb3ducmV2LnhtbFBLBQYAAAAABAAEAPkAAACUAwAAAAA=&#10;"/>
                  <v:shape id="AutoShape 77" o:spid="_x0000_s1032" type="#_x0000_t32" style="position:absolute;left:7890;top:5345;width:1365;height:19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fplsEAAADcAAAADwAAAGRycy9kb3ducmV2LnhtbERPTYvCMBC9C/6HMMJeRFMXXKQapSiC&#10;CItrFbwOzdhWm0lponb/vREEb/N4nzNbtKYSd2pcaVnBaBiBIM6sLjlXcDysBxMQziNrrCyTgn9y&#10;sJh3OzOMtX3wnu6pz0UIYRejgsL7OpbSZQUZdENbEwfubBuDPsAml7rBRwg3lfyOoh9psOTQUGBN&#10;y4Kya3ozCvxvfzu+7He7JGVeJX/b0zVZnpT66rXJFISn1n/Eb/dGh/mTEbyeCR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J+mWwQAAANwAAAAPAAAAAAAAAAAAAAAA&#10;AKECAABkcnMvZG93bnJldi54bWxQSwUGAAAAAAQABAD5AAAAjwMAAAAA&#10;"/>
                  <v:shape id="AutoShape 78" o:spid="_x0000_s1033" type="#_x0000_t32" style="position:absolute;left:9255;top:6146;width:0;height:117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6HsIAAADcAAAADwAAAGRycy9kb3ducmV2LnhtbERPTYvCMBC9C/6HMIIX0bQellKNsiwI&#10;4kFY7cHjkIxt2WbSTWKt/36zsLC3ebzP2e5H24mBfGgdK8hXGQhi7UzLtYLqelgWIEJENtg5JgUv&#10;CrDfTSdbLI178icNl1iLFMKhRAVNjH0pZdANWQwr1xMn7u68xZigr6Xx+EzhtpPrLHuTFltODQ32&#10;9NGQ/ro8rIL2VJ2rYfEdvS5O+c3n4XrrtFLz2fi+ARFpjP/iP/fRpPnFGn6fSR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Q6HsIAAADcAAAADwAAAAAAAAAAAAAA&#10;AAChAgAAZHJzL2Rvd25yZXYueG1sUEsFBgAAAAAEAAQA+QAAAJADAAAAAA==&#10;"/>
                  <v:shape id="AutoShape 79" o:spid="_x0000_s1034" type="#_x0000_t32" style="position:absolute;left:9255;top:7166;width:1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f7sMAAADcAAAADwAAAGRycy9kb3ducmV2LnhtbERPTWsCMRC9F/wPYQq9lJq1xS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H+7DAAAA3AAAAA8AAAAAAAAAAAAA&#10;AAAAoQIAAGRycy9kb3ducmV2LnhtbFBLBQYAAAAABAAEAPkAAACRAwAAAAA=&#10;"/>
                  <v:shape id="AutoShape 80" o:spid="_x0000_s1035" type="#_x0000_t32" style="position:absolute;left:9405;top:7166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/>
                  <v:shape id="AutoShape 81" o:spid="_x0000_s1036" type="#_x0000_t32" style="position:absolute;left:7560;top:6341;width:3690;height:96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zvlcEAAADcAAAADwAAAGRycy9kb3ducmV2LnhtbERPTYvCMBC9C/6HMMJeRFMFF6lGKYog&#10;wuJaBa9DM7bVZlKaqN1/vxEEb/N4nzNftqYSD2pcaVnBaBiBIM6sLjlXcDpuBlMQziNrrCyTgj9y&#10;sFx0O3OMtX3ygR6pz0UIYRejgsL7OpbSZQUZdENbEwfuYhuDPsAml7rBZwg3lRxH0bc0WHJoKLCm&#10;VUHZLb0bBf6nv5tcD/t9kjKvk9/d+Zaszkp99dpkBsJT6z/it3urw/zpBF7PhAvk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HO+VwQAAANwAAAAPAAAAAAAAAAAAAAAA&#10;AKECAABkcnMvZG93bnJldi54bWxQSwUGAAAAAAQABAD5AAAAjwMAAAAA&#10;"/>
                  <v:shape id="AutoShape 82" o:spid="_x0000_s1037" type="#_x0000_t32" style="position:absolute;left:8250;top:725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68dsIAAADcAAAADwAAAGRycy9kb3ducmV2LnhtbERPS2sCMRC+F/ofwhR6KZq1oMhqlLUg&#10;1IIHX/dxM92EbibrJur23xtB8DYf33Om887V4kJtsJ4VDPoZCOLSa8uVgv1u2RuDCBFZY+2ZFPxT&#10;gPns9WWKufZX3tBlGyuRQjjkqMDE2ORShtKQw9D3DXHifn3rMCbYVlK3eE3hrpafWTaSDi2nBoMN&#10;fRkq/7Znp2C9GiyKo7Grn83JrofLoj5XHwel3t+6YgIiUhef4of7W6f54xHcn0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68dsIAAADcAAAADwAAAAAAAAAAAAAA&#10;AAChAgAAZHJzL2Rvd25yZXYueG1sUEsFBgAAAAAEAAQA+QAAAJADAAAAAA==&#10;"/>
                  <v:shape id="AutoShape 83" o:spid="_x0000_s1038" type="#_x0000_t32" style="position:absolute;left:8325;top:7247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/>
                  <v:shape id="AutoShape 84" o:spid="_x0000_s1039" type="#_x0000_t32" style="position:absolute;left:9945;top:7256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2Nn8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Qyj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NjZ/GAAAA3AAAAA8AAAAAAAAA&#10;AAAAAAAAoQIAAGRycy9kb3ducmV2LnhtbFBLBQYAAAAABAAEAPkAAACUAwAAAAA=&#10;"/>
                  <v:shape id="AutoShape 85" o:spid="_x0000_s1040" type="#_x0000_t32" style="position:absolute;left:9855;top:725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EoBMMAAADc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1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BKATDAAAA3AAAAA8AAAAAAAAAAAAA&#10;AAAAoQIAAGRycy9kb3ducmV2LnhtbFBLBQYAAAAABAAEAPkAAACRAwAAAAA=&#10;"/>
                </v:group>
                <v:shape id="Freeform 333" o:spid="_x0000_s1041" style="position:absolute;left:10475;top:7244;width:100;height:181;visibility:visible;mso-wrap-style:square;v-text-anchor:top" coordsize="100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QBUsQA&#10;AADcAAAADwAAAGRycy9kb3ducmV2LnhtbESPQWsCMRCF74X+hzCFXopmLSh1NYqULtST1YrnYTNu&#10;lm4myyZq+u87B6G3Gd6b975ZrrPv1JWG2AY2MBkXoIjrYFtuDBy/q9EbqJiQLXaBycAvRVivHh+W&#10;WNpw4z1dD6lREsKxRAMupb7UOtaOPMZx6IlFO4fBY5J1aLQd8CbhvtOvRTHTHluWBoc9vTuqfw4X&#10;b6D6OlWz5qJfdmy7if9w003OW2Oen/JmASpRTv/m+/WnFfy54MszMoF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0AVLEAAAA3AAAAA8AAAAAAAAAAAAAAAAAmAIAAGRycy9k&#10;b3ducmV2LnhtbFBLBQYAAAAABAAEAPUAAACJAwAAAAA=&#10;" path="m100,c85,8,20,16,10,46,,76,34,153,40,181e" filled="f">
                  <v:path arrowok="t" o:connecttype="custom" o:connectlocs="100,0;10,46;40,181" o:connectangles="0,0,0"/>
                </v:shape>
                <v:shape id="Freeform 334" o:spid="_x0000_s1042" style="position:absolute;left:10415;top:7439;width:100;height:181;visibility:visible;mso-wrap-style:square;v-text-anchor:top" coordsize="100,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ikycIA&#10;AADcAAAADwAAAGRycy9kb3ducmV2LnhtbERP32vCMBB+F/Y/hBv4IppWmMyuqYhY2J7m3Njz0ZxN&#10;sbmUJmr23y+DgW/38f28chNtL640+s6xgnyRgSBunO64VfD1Wc+fQfiArLF3TAp+yMOmepiUWGh3&#10;4w+6HkMrUgj7AhWYEIZCSt8YsugXbiBO3MmNFkOCYyv1iLcUbnu5zLKVtNhxajA40M5Qcz5erIL6&#10;8F2v2oucvbPuc7s3T9sY35SaPsbtC4hAMdzF/+5Xneavc/h7Jl0g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uKTJwgAAANwAAAAPAAAAAAAAAAAAAAAAAJgCAABkcnMvZG93&#10;bnJldi54bWxQSwUGAAAAAAQABAD1AAAAhwMAAAAA&#10;" path="m100,c85,8,20,16,10,46,,76,34,153,40,181e" filled="f">
                  <v:path arrowok="t" o:connecttype="custom" o:connectlocs="100,0;10,46;40,181" o:connectangles="0,0,0"/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602480</wp:posOffset>
                </wp:positionH>
                <wp:positionV relativeFrom="paragraph">
                  <wp:posOffset>158750</wp:posOffset>
                </wp:positionV>
                <wp:extent cx="390525" cy="390525"/>
                <wp:effectExtent l="1905" t="0" r="0" b="3175"/>
                <wp:wrapNone/>
                <wp:docPr id="174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U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99" type="#_x0000_t202" style="position:absolute;left:0;text-align:left;margin-left:362.4pt;margin-top:12.5pt;width:30.75pt;height:30.7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qzWtwIAAMM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 w:rsidR="00BF6793" w:rsidRPr="008E3D77">
        <w:rPr>
          <w:sz w:val="22"/>
          <w:szCs w:val="22"/>
        </w:rPr>
        <w:t>Median</w:t>
      </w:r>
      <w:proofErr w:type="gramStart"/>
      <w:r w:rsidR="00BF6793" w:rsidRPr="008E3D77">
        <w:rPr>
          <w:sz w:val="22"/>
          <w:szCs w:val="22"/>
        </w:rPr>
        <w:t>:</w:t>
      </w:r>
      <w:r w:rsidR="008E3D77">
        <w:rPr>
          <w:sz w:val="22"/>
          <w:szCs w:val="22"/>
        </w:rPr>
        <w:t>_</w:t>
      </w:r>
      <w:proofErr w:type="gramEnd"/>
      <w:r w:rsidR="008E3D77">
        <w:rPr>
          <w:sz w:val="22"/>
          <w:szCs w:val="22"/>
        </w:rPr>
        <w:t>_________</w:t>
      </w:r>
    </w:p>
    <w:p w:rsidR="0090216A" w:rsidRPr="008E3D77" w:rsidRDefault="006525F5" w:rsidP="009F51B5">
      <w:pPr>
        <w:pStyle w:val="BodyTextIndent"/>
        <w:spacing w:after="24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078730</wp:posOffset>
                </wp:positionH>
                <wp:positionV relativeFrom="paragraph">
                  <wp:posOffset>75565</wp:posOffset>
                </wp:positionV>
                <wp:extent cx="390525" cy="390525"/>
                <wp:effectExtent l="1905" t="0" r="0" b="635"/>
                <wp:wrapNone/>
                <wp:docPr id="173" name="Text Box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3" o:spid="_x0000_s1100" type="#_x0000_t202" style="position:absolute;left:0;text-align:left;margin-left:399.9pt;margin-top:5.95pt;width:30.75pt;height:30.7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815080</wp:posOffset>
                </wp:positionH>
                <wp:positionV relativeFrom="paragraph">
                  <wp:posOffset>250825</wp:posOffset>
                </wp:positionV>
                <wp:extent cx="390525" cy="390525"/>
                <wp:effectExtent l="0" t="3175" r="4445" b="0"/>
                <wp:wrapNone/>
                <wp:docPr id="172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51B5" w:rsidRPr="007B1731" w:rsidRDefault="008039FE" w:rsidP="009F51B5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101" type="#_x0000_t202" style="position:absolute;left:0;text-align:left;margin-left:300.4pt;margin-top:19.75pt;width:30.75pt;height:30.7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l4f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" filled="f" stroked="f">
                <v:textbox>
                  <w:txbxContent>
                    <w:p w:rsidR="009F51B5" w:rsidRPr="007B1731" w:rsidRDefault="008039FE" w:rsidP="009F51B5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8E3D77">
        <w:rPr>
          <w:sz w:val="22"/>
          <w:szCs w:val="22"/>
        </w:rPr>
        <w:t>Altitude:__________</w:t>
      </w:r>
    </w:p>
    <w:p w:rsidR="0090216A" w:rsidRPr="00790C9D" w:rsidRDefault="008E3D77" w:rsidP="009F51B5">
      <w:pPr>
        <w:pStyle w:val="BodyTextIndent"/>
        <w:spacing w:after="240"/>
        <w:rPr>
          <w:sz w:val="22"/>
          <w:szCs w:val="22"/>
          <w:u w:val="single"/>
        </w:rPr>
      </w:pPr>
      <w:r w:rsidRPr="008E3D77">
        <w:rPr>
          <w:position w:val="-6"/>
          <w:sz w:val="22"/>
          <w:szCs w:val="22"/>
        </w:rPr>
        <w:object w:dxaOrig="1320" w:dyaOrig="300">
          <v:shape id="_x0000_i1029" type="#_x0000_t75" style="width:64.8pt;height:14.4pt" o:ole="">
            <v:imagedata r:id="rId15" o:title=""/>
          </v:shape>
          <o:OLEObject Type="Embed" ProgID="Equation.DSMT4" ShapeID="_x0000_i1029" DrawAspect="Content" ObjectID="_1509451416" r:id="rId16"/>
        </w:object>
      </w:r>
      <w:r>
        <w:rPr>
          <w:sz w:val="22"/>
          <w:szCs w:val="22"/>
        </w:rPr>
        <w:t>__________</w:t>
      </w:r>
    </w:p>
    <w:p w:rsidR="0090216A" w:rsidRPr="00790C9D" w:rsidRDefault="006525F5" w:rsidP="009F51B5">
      <w:pPr>
        <w:pStyle w:val="BodyTextIndent"/>
        <w:spacing w:after="24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993005</wp:posOffset>
                </wp:positionH>
                <wp:positionV relativeFrom="paragraph">
                  <wp:posOffset>340360</wp:posOffset>
                </wp:positionV>
                <wp:extent cx="390525" cy="390525"/>
                <wp:effectExtent l="1905" t="0" r="0" b="2540"/>
                <wp:wrapNone/>
                <wp:docPr id="171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102" type="#_x0000_t202" style="position:absolute;left:0;text-align:left;margin-left:393.15pt;margin-top:26.8pt;width:30.75pt;height:30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KpJtwIAAMM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6345555</wp:posOffset>
                </wp:positionH>
                <wp:positionV relativeFrom="paragraph">
                  <wp:posOffset>140335</wp:posOffset>
                </wp:positionV>
                <wp:extent cx="390525" cy="390525"/>
                <wp:effectExtent l="1905" t="0" r="0" b="2540"/>
                <wp:wrapNone/>
                <wp:docPr id="170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103" type="#_x0000_t202" style="position:absolute;left:0;text-align:left;margin-left:499.65pt;margin-top:11.05pt;width:30.75pt;height:30.7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wMWtwIAAMM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u w:val="single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624580</wp:posOffset>
                </wp:positionH>
                <wp:positionV relativeFrom="paragraph">
                  <wp:posOffset>187960</wp:posOffset>
                </wp:positionV>
                <wp:extent cx="390525" cy="390525"/>
                <wp:effectExtent l="0" t="0" r="4445" b="2540"/>
                <wp:wrapNone/>
                <wp:docPr id="169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39FE" w:rsidRPr="007B1731" w:rsidRDefault="008039FE" w:rsidP="008039FE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104" type="#_x0000_t202" style="position:absolute;left:0;text-align:left;margin-left:285.4pt;margin-top:14.8pt;width:30.75pt;height:30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Hs0twIAAMM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" filled="f" stroked="f">
                <v:textbox>
                  <w:txbxContent>
                    <w:p w:rsidR="008039FE" w:rsidRPr="007B1731" w:rsidRDefault="008039FE" w:rsidP="008039FE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8E3D77" w:rsidRPr="008E3D77">
        <w:rPr>
          <w:position w:val="-6"/>
          <w:sz w:val="22"/>
          <w:szCs w:val="22"/>
        </w:rPr>
        <w:object w:dxaOrig="1280" w:dyaOrig="300">
          <v:shape id="_x0000_i1030" type="#_x0000_t75" style="width:64.8pt;height:14.4pt" o:ole="">
            <v:imagedata r:id="rId17" o:title=""/>
          </v:shape>
          <o:OLEObject Type="Embed" ProgID="Equation.DSMT4" ShapeID="_x0000_i1030" DrawAspect="Content" ObjectID="_1509451417" r:id="rId18"/>
        </w:object>
      </w:r>
      <w:r w:rsidR="008E3D77">
        <w:rPr>
          <w:sz w:val="22"/>
          <w:szCs w:val="22"/>
        </w:rPr>
        <w:t>___________</w:t>
      </w:r>
    </w:p>
    <w:p w:rsidR="0090216A" w:rsidRPr="00790C9D" w:rsidRDefault="00BF6793" w:rsidP="000156FE">
      <w:pPr>
        <w:pStyle w:val="BodyTextIndent"/>
        <w:spacing w:after="240"/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tab/>
      </w:r>
      <w:r w:rsidRPr="00790C9D">
        <w:rPr>
          <w:sz w:val="22"/>
          <w:szCs w:val="22"/>
        </w:rPr>
        <w:tab/>
        <w:t xml:space="preserve">         </w:t>
      </w:r>
      <w:bookmarkStart w:id="0" w:name="_GoBack"/>
      <w:bookmarkEnd w:id="0"/>
    </w:p>
    <w:p w:rsidR="00321318" w:rsidRPr="00790C9D" w:rsidRDefault="00BB53C9" w:rsidP="00BB53C9">
      <w:pPr>
        <w:pStyle w:val="BodyTextIndent"/>
        <w:ind w:left="0" w:firstLine="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13.  </w:t>
      </w:r>
      <w:r w:rsidR="00321318" w:rsidRPr="00790C9D">
        <w:rPr>
          <w:sz w:val="22"/>
          <w:szCs w:val="22"/>
        </w:rPr>
        <w:t xml:space="preserve">List the sides of the triangle from shortest to longest.  </w:t>
      </w:r>
    </w:p>
    <w:p w:rsidR="00321318" w:rsidRPr="00790C9D" w:rsidRDefault="006525F5" w:rsidP="00321318">
      <w:pPr>
        <w:pStyle w:val="BodyTextIndent"/>
        <w:tabs>
          <w:tab w:val="left" w:pos="6930"/>
        </w:tabs>
        <w:ind w:left="2880" w:hanging="288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19685</wp:posOffset>
                </wp:positionV>
                <wp:extent cx="2190750" cy="1247775"/>
                <wp:effectExtent l="1905" t="635" r="0" b="0"/>
                <wp:wrapNone/>
                <wp:docPr id="149" name="Group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0750" cy="1247775"/>
                          <a:chOff x="5670" y="9210"/>
                          <a:chExt cx="3450" cy="1965"/>
                        </a:xfrm>
                      </wpg:grpSpPr>
                      <wps:wsp>
                        <wps:cNvPr id="150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5670" y="9360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318" w:rsidRPr="00EC6824" w:rsidRDefault="00321318" w:rsidP="00321318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9210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318" w:rsidRPr="00EC6824" w:rsidRDefault="00321318" w:rsidP="00321318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7110" y="10620"/>
                            <a:ext cx="675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318" w:rsidRPr="00EC6824" w:rsidRDefault="00321318" w:rsidP="00321318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AutoShape 309"/>
                        <wps:cNvSpPr>
                          <a:spLocks noChangeArrowheads="1"/>
                        </wps:cNvSpPr>
                        <wps:spPr bwMode="auto">
                          <a:xfrm rot="10621427">
                            <a:off x="6000" y="9570"/>
                            <a:ext cx="2565" cy="115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7950" y="9465"/>
                            <a:ext cx="615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318" w:rsidRPr="00FA0F34" w:rsidRDefault="00321318" w:rsidP="0032131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0"/>
                            <a:ext cx="61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318" w:rsidRPr="00FA0F34" w:rsidRDefault="00321318" w:rsidP="0032131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7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5" o:spid="_x0000_s1105" style="position:absolute;left:0;text-align:left;margin-left:225.9pt;margin-top:1.55pt;width:172.5pt;height:98.25pt;z-index:251994112" coordorigin="5670,9210" coordsize="3450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">
                <v:shape id="Text Box 306" o:spid="_x0000_s1106" type="#_x0000_t202" style="position:absolute;left:5670;top:9360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321318" w:rsidRPr="00EC6824" w:rsidRDefault="00321318" w:rsidP="00321318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P</w:t>
                        </w:r>
                      </w:p>
                    </w:txbxContent>
                  </v:textbox>
                </v:shape>
                <v:shape id="Text Box 307" o:spid="_x0000_s1107" type="#_x0000_t202" style="position:absolute;left:8445;top:9210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321318" w:rsidRPr="00EC6824" w:rsidRDefault="00321318" w:rsidP="00321318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308" o:spid="_x0000_s1108" type="#_x0000_t202" style="position:absolute;left:7110;top:10620;width:67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321318" w:rsidRPr="00EC6824" w:rsidRDefault="00321318" w:rsidP="00321318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AutoShape 309" o:spid="_x0000_s1109" type="#_x0000_t5" style="position:absolute;left:6000;top:9570;width:2565;height:1155;rotation:116014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z87MIA&#10;AADcAAAADwAAAGRycy9kb3ducmV2LnhtbERPTYvCMBC9L+x/CCN426bqukg1yiIogid1PXgbmrGt&#10;NpPaxFr99RtB8DaP9zmTWWtK0VDtCssKelEMgji1uuBMwd9u8TUC4TyyxtIyKbiTg9n082OCibY3&#10;3lCz9ZkIIewSVJB7XyVSujQngy6yFXHgjrY26AOsM6lrvIVwU8p+HP9IgwWHhhwrmueUnrdXo2Cw&#10;X++Wjubld3Na+8fpcWkPFpXqdtrfMQhPrX+LX+6VDvOHA3g+Ey6Q0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TPzswgAAANwAAAAPAAAAAAAAAAAAAAAAAJgCAABkcnMvZG93&#10;bnJldi54bWxQSwUGAAAAAAQABAD1AAAAhwMAAAAA&#10;"/>
                <v:shape id="Text Box 310" o:spid="_x0000_s1110" type="#_x0000_t202" style="position:absolute;left:7950;top:9465;width:615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321318" w:rsidRPr="00FA0F34" w:rsidRDefault="00321318" w:rsidP="0032131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19</w:t>
                        </w:r>
                      </w:p>
                    </w:txbxContent>
                  </v:textbox>
                </v:shape>
                <v:shape id="Text Box 311" o:spid="_x0000_s1111" type="#_x0000_t202" style="position:absolute;left:6105;top:9570;width:61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321318" w:rsidRPr="00FA0F34" w:rsidRDefault="00321318" w:rsidP="0032131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7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21318" w:rsidRPr="00790C9D">
        <w:rPr>
          <w:sz w:val="22"/>
          <w:szCs w:val="22"/>
        </w:rPr>
        <w:tab/>
      </w:r>
    </w:p>
    <w:p w:rsidR="00321318" w:rsidRPr="00790C9D" w:rsidRDefault="00321318" w:rsidP="00321318">
      <w:pPr>
        <w:pStyle w:val="BodyTextIndent"/>
        <w:ind w:left="2880" w:hanging="2880"/>
        <w:rPr>
          <w:sz w:val="22"/>
          <w:szCs w:val="22"/>
        </w:rPr>
      </w:pPr>
    </w:p>
    <w:p w:rsidR="00321318" w:rsidRPr="00790C9D" w:rsidRDefault="00321318" w:rsidP="00321318">
      <w:pPr>
        <w:pStyle w:val="BodyTextIndent"/>
        <w:ind w:left="2880" w:hanging="2880"/>
        <w:rPr>
          <w:sz w:val="22"/>
          <w:szCs w:val="22"/>
        </w:rPr>
      </w:pPr>
    </w:p>
    <w:p w:rsidR="00321318" w:rsidRDefault="00321318" w:rsidP="00321318">
      <w:pPr>
        <w:pStyle w:val="BodyTextIndent"/>
        <w:ind w:left="2880" w:hanging="2880"/>
        <w:rPr>
          <w:sz w:val="22"/>
          <w:szCs w:val="22"/>
        </w:rPr>
      </w:pPr>
    </w:p>
    <w:p w:rsidR="001B305B" w:rsidRDefault="001B305B">
      <w:pPr>
        <w:pStyle w:val="BodyTextIndent"/>
        <w:ind w:left="0" w:firstLine="0"/>
        <w:rPr>
          <w:sz w:val="22"/>
          <w:szCs w:val="22"/>
        </w:rPr>
      </w:pPr>
    </w:p>
    <w:p w:rsidR="00BB53C9" w:rsidRDefault="00BB53C9">
      <w:pPr>
        <w:pStyle w:val="BodyTextIndent"/>
        <w:ind w:left="0" w:firstLine="0"/>
        <w:rPr>
          <w:sz w:val="22"/>
          <w:szCs w:val="22"/>
        </w:rPr>
      </w:pPr>
    </w:p>
    <w:p w:rsidR="00BB53C9" w:rsidRPr="00790C9D" w:rsidRDefault="00BB53C9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BB53C9">
      <w:pPr>
        <w:pStyle w:val="BodyTextIndent"/>
        <w:ind w:left="2880" w:hanging="2880"/>
        <w:rPr>
          <w:sz w:val="22"/>
          <w:szCs w:val="22"/>
        </w:rPr>
      </w:pPr>
      <w:r>
        <w:rPr>
          <w:sz w:val="22"/>
          <w:szCs w:val="22"/>
        </w:rPr>
        <w:t>14.</w:t>
      </w:r>
      <w:r w:rsidR="00BF6793" w:rsidRPr="00790C9D">
        <w:rPr>
          <w:sz w:val="22"/>
          <w:szCs w:val="22"/>
        </w:rPr>
        <w:t xml:space="preserve">  What are the coordinates of the center of the circle that circumscribes   </w:t>
      </w:r>
      <w:r w:rsidR="009135E3" w:rsidRPr="009135E3">
        <w:rPr>
          <w:position w:val="-6"/>
          <w:sz w:val="22"/>
          <w:szCs w:val="22"/>
        </w:rPr>
        <w:object w:dxaOrig="800" w:dyaOrig="300">
          <v:shape id="_x0000_i1032" type="#_x0000_t75" style="width:43.2pt;height:14.4pt" o:ole="">
            <v:imagedata r:id="rId19" o:title=""/>
          </v:shape>
          <o:OLEObject Type="Embed" ProgID="Equation.DSMT4" ShapeID="_x0000_i1032" DrawAspect="Content" ObjectID="_1509451418" r:id="rId20"/>
        </w:object>
      </w:r>
      <w:r w:rsidR="00BF6793" w:rsidRPr="00790C9D">
        <w:rPr>
          <w:sz w:val="22"/>
          <w:szCs w:val="22"/>
        </w:rPr>
        <w:t>?</w:t>
      </w:r>
    </w:p>
    <w:p w:rsidR="0090216A" w:rsidRPr="00790C9D" w:rsidRDefault="0090216A">
      <w:pPr>
        <w:pStyle w:val="BodyTextIndent"/>
        <w:ind w:left="2880" w:hanging="2880"/>
        <w:rPr>
          <w:sz w:val="22"/>
          <w:szCs w:val="22"/>
        </w:rPr>
      </w:pPr>
    </w:p>
    <w:p w:rsidR="0090216A" w:rsidRPr="00790C9D" w:rsidRDefault="0090216A" w:rsidP="008B09B3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ind w:left="2880" w:hanging="288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2880" w:hanging="2880"/>
        <w:rPr>
          <w:sz w:val="22"/>
          <w:szCs w:val="22"/>
        </w:rPr>
      </w:pPr>
    </w:p>
    <w:p w:rsidR="000C5AAB" w:rsidRDefault="000C5AAB" w:rsidP="008B09B3">
      <w:pPr>
        <w:pStyle w:val="BodyTextIndent"/>
        <w:ind w:left="0" w:firstLine="0"/>
        <w:rPr>
          <w:sz w:val="22"/>
          <w:szCs w:val="22"/>
        </w:rPr>
      </w:pPr>
    </w:p>
    <w:p w:rsidR="000C5AAB" w:rsidRDefault="000C5AAB" w:rsidP="008B09B3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 w:rsidP="001B305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BB53C9">
      <w:pPr>
        <w:pStyle w:val="BodyTextIndent"/>
        <w:ind w:left="2880" w:hanging="2880"/>
        <w:rPr>
          <w:sz w:val="22"/>
          <w:szCs w:val="22"/>
        </w:rPr>
      </w:pPr>
      <w:r>
        <w:rPr>
          <w:sz w:val="22"/>
          <w:szCs w:val="22"/>
        </w:rPr>
        <w:t>15</w:t>
      </w:r>
      <w:r w:rsidR="00BF6793" w:rsidRPr="00790C9D">
        <w:rPr>
          <w:sz w:val="22"/>
          <w:szCs w:val="22"/>
        </w:rPr>
        <w:t xml:space="preserve">.  Which segment is the shortest?  The diagram is </w:t>
      </w:r>
      <w:r w:rsidR="00BF6793" w:rsidRPr="00790C9D">
        <w:rPr>
          <w:sz w:val="22"/>
          <w:szCs w:val="22"/>
          <w:u w:val="single"/>
        </w:rPr>
        <w:t>not</w:t>
      </w:r>
      <w:r w:rsidR="00BF6793" w:rsidRPr="00790C9D">
        <w:rPr>
          <w:sz w:val="22"/>
          <w:szCs w:val="22"/>
        </w:rPr>
        <w:t xml:space="preserve"> drawn to scale.</w:t>
      </w:r>
    </w:p>
    <w:p w:rsidR="0090216A" w:rsidRPr="00790C9D" w:rsidRDefault="006525F5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859280</wp:posOffset>
                </wp:positionH>
                <wp:positionV relativeFrom="paragraph">
                  <wp:posOffset>121285</wp:posOffset>
                </wp:positionV>
                <wp:extent cx="2962275" cy="1551940"/>
                <wp:effectExtent l="1905" t="0" r="0" b="3175"/>
                <wp:wrapNone/>
                <wp:docPr id="124" name="Group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62275" cy="1551940"/>
                          <a:chOff x="4335" y="10509"/>
                          <a:chExt cx="4665" cy="2444"/>
                        </a:xfrm>
                      </wpg:grpSpPr>
                      <wps:wsp>
                        <wps:cNvPr id="125" name="AutoShape 140"/>
                        <wps:cNvCnPr>
                          <a:cxnSpLocks noChangeShapeType="1"/>
                        </wps:cNvCnPr>
                        <wps:spPr bwMode="auto">
                          <a:xfrm>
                            <a:off x="5925" y="10932"/>
                            <a:ext cx="330" cy="15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6" name="Group 181"/>
                        <wpg:cNvGrpSpPr>
                          <a:grpSpLocks/>
                        </wpg:cNvGrpSpPr>
                        <wpg:grpSpPr bwMode="auto">
                          <a:xfrm>
                            <a:off x="4335" y="10509"/>
                            <a:ext cx="4665" cy="2444"/>
                            <a:chOff x="4335" y="10509"/>
                            <a:chExt cx="4665" cy="2444"/>
                          </a:xfrm>
                        </wpg:grpSpPr>
                        <wps:wsp>
                          <wps:cNvPr id="127" name="AutoShap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5" y="10767"/>
                              <a:ext cx="1170" cy="1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AutoShap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55" y="10767"/>
                              <a:ext cx="1500" cy="16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AutoShap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25" y="10932"/>
                              <a:ext cx="2640" cy="13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1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5" y="12324"/>
                              <a:ext cx="2310" cy="1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Text Box 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5" y="10509"/>
                              <a:ext cx="55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Text Box 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45" y="12110"/>
                              <a:ext cx="55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Text Box 1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5" y="12383"/>
                              <a:ext cx="55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1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90" y="10509"/>
                              <a:ext cx="55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5" y="10842"/>
                              <a:ext cx="630" cy="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5" y="11644"/>
                              <a:ext cx="630" cy="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3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5" y="12005"/>
                              <a:ext cx="630" cy="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1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5" y="12020"/>
                              <a:ext cx="630" cy="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55A4B" w:rsidRPr="00655A4B" w:rsidRDefault="00655A4B" w:rsidP="00655A4B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2" o:spid="_x0000_s1112" style="position:absolute;left:0;text-align:left;margin-left:146.4pt;margin-top:9.55pt;width:233.25pt;height:122.2pt;z-index:251845632" coordorigin="4335,10509" coordsize="4665,2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">
                <v:shape id="AutoShape 140" o:spid="_x0000_s1113" type="#_x0000_t32" style="position:absolute;left:5925;top:10932;width:330;height:15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    <v:group id="Group 181" o:spid="_x0000_s1114" style="position:absolute;left:4335;top:10509;width:4665;height:2444" coordorigin="4335,10509" coordsize="4665,24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shape id="AutoShape 139" o:spid="_x0000_s1115" type="#_x0000_t32" style="position:absolute;left:4755;top:10767;width:1170;height:1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      <v:shape id="AutoShape 141" o:spid="_x0000_s1116" type="#_x0000_t32" style="position:absolute;left:4755;top:10767;width:1500;height:16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/>
                  <v:shape id="AutoShape 142" o:spid="_x0000_s1117" type="#_x0000_t32" style="position:absolute;left:5925;top:10932;width:2640;height:13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3PsMAAADc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y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ndz7DAAAA3AAAAA8AAAAAAAAAAAAA&#10;AAAAoQIAAGRycy9kb3ducmV2LnhtbFBLBQYAAAAABAAEAPkAAACRAwAAAAA=&#10;"/>
                  <v:shape id="AutoShape 143" o:spid="_x0000_s1118" type="#_x0000_t32" style="position:absolute;left:6255;top:12324;width:2310;height:1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XIFcUAAADcAAAADwAAAGRycy9kb3ducmV2LnhtbESPQWvDMAyF74P9B6PBLqN1skEpad0y&#10;CoXRQ2FtDj0KW0vCYjmzvTT799Oh0JvEe3rv03o7+V6NFFMX2EA5L0AR2+A6bgzU5/1sCSplZId9&#10;YDLwRwm2m8eHNVYuXPmTxlNulIRwqtBAm/NQaZ1sSx7TPAzEon2F6DHLGhvtIl4l3Pf6tSgW2mPH&#10;0tDiQLuW7Pfp1xvoDvWxHl9+crTLQ3mJZTpfemvM89P0vgKVacp38+36wwn+m+DL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XIFcUAAADcAAAADwAAAAAAAAAA&#10;AAAAAAChAgAAZHJzL2Rvd25yZXYueG1sUEsFBgAAAAAEAAQA+QAAAJMDAAAAAA==&#10;"/>
                  <v:shape id="Text Box 144" o:spid="_x0000_s1119" type="#_x0000_t202" style="position:absolute;left:4335;top:1050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655A4B" w:rsidRPr="00655A4B" w:rsidRDefault="00655A4B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45" o:spid="_x0000_s1120" type="#_x0000_t202" style="position:absolute;left:8445;top:1211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46" o:spid="_x0000_s1121" type="#_x0000_t202" style="position:absolute;left:5925;top:12383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47" o:spid="_x0000_s1122" type="#_x0000_t202" style="position:absolute;left:5790;top:1050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49" o:spid="_x0000_s1123" type="#_x0000_t202" style="position:absolute;left:5475;top:10842;width:63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655A4B" w:rsidRPr="00655A4B" w:rsidRDefault="00655A4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10</w:t>
                          </w:r>
                        </w:p>
                      </w:txbxContent>
                    </v:textbox>
                  </v:shape>
                  <v:shape id="Text Box 150" o:spid="_x0000_s1124" type="#_x0000_t202" style="position:absolute;left:5715;top:11644;width:63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32</w:t>
                          </w:r>
                        </w:p>
                      </w:txbxContent>
                    </v:textbox>
                  </v:shape>
                  <v:shape id="Text Box 151" o:spid="_x0000_s1125" type="#_x0000_t202" style="position:absolute;left:6105;top:12005;width:63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114</w:t>
                          </w:r>
                        </w:p>
                      </w:txbxContent>
                    </v:textbox>
                  </v:shape>
                  <v:shape id="Text Box 152" o:spid="_x0000_s1126" type="#_x0000_t202" style="position:absolute;left:7815;top:12020;width:630;height:6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655A4B" w:rsidRPr="00655A4B" w:rsidRDefault="00655A4B" w:rsidP="00655A4B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0216A" w:rsidRPr="00790C9D" w:rsidRDefault="0090216A" w:rsidP="00655A4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Default="0090216A">
      <w:pPr>
        <w:pStyle w:val="BodyTextIndent"/>
        <w:rPr>
          <w:sz w:val="22"/>
          <w:szCs w:val="22"/>
        </w:rPr>
      </w:pPr>
    </w:p>
    <w:p w:rsidR="000C5AAB" w:rsidRDefault="000C5AAB">
      <w:pPr>
        <w:pStyle w:val="BodyTextIndent"/>
        <w:rPr>
          <w:sz w:val="22"/>
          <w:szCs w:val="22"/>
        </w:rPr>
      </w:pPr>
    </w:p>
    <w:p w:rsidR="000C5AAB" w:rsidRPr="00790C9D" w:rsidRDefault="000C5AAB" w:rsidP="001B305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BB53C9" w:rsidP="000C5AAB">
      <w:pPr>
        <w:pStyle w:val="BodyTextIndent"/>
        <w:ind w:left="0" w:firstLine="0"/>
        <w:rPr>
          <w:sz w:val="22"/>
          <w:szCs w:val="22"/>
        </w:rPr>
      </w:pPr>
      <w:r>
        <w:rPr>
          <w:sz w:val="22"/>
          <w:szCs w:val="22"/>
        </w:rPr>
        <w:t>16</w:t>
      </w:r>
      <w:r w:rsidR="00321318">
        <w:rPr>
          <w:sz w:val="22"/>
          <w:szCs w:val="22"/>
        </w:rPr>
        <w:t xml:space="preserve">.  </w:t>
      </w:r>
      <w:r w:rsidR="00BF6793" w:rsidRPr="00790C9D">
        <w:rPr>
          <w:sz w:val="22"/>
          <w:szCs w:val="22"/>
        </w:rPr>
        <w:t>Can the following segment lengths form a triangle?</w:t>
      </w:r>
    </w:p>
    <w:p w:rsidR="00EC6824" w:rsidRPr="00790C9D" w:rsidRDefault="00EC6824" w:rsidP="00EC6824">
      <w:pPr>
        <w:pStyle w:val="BodyTextIndent"/>
        <w:ind w:left="2655" w:firstLine="0"/>
        <w:rPr>
          <w:sz w:val="22"/>
          <w:szCs w:val="22"/>
        </w:rPr>
      </w:pPr>
    </w:p>
    <w:p w:rsidR="0090216A" w:rsidRPr="00790C9D" w:rsidRDefault="00BF6793">
      <w:pPr>
        <w:pStyle w:val="BodyTextIndent"/>
        <w:rPr>
          <w:sz w:val="22"/>
          <w:szCs w:val="22"/>
        </w:rPr>
      </w:pPr>
      <w:r w:rsidRPr="00790C9D">
        <w:rPr>
          <w:sz w:val="22"/>
          <w:szCs w:val="22"/>
        </w:rPr>
        <w:t>_______________ (a) 4, 8, 6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BF6793">
      <w:pPr>
        <w:pStyle w:val="BodyTextIndent"/>
        <w:rPr>
          <w:sz w:val="22"/>
          <w:szCs w:val="22"/>
        </w:rPr>
      </w:pPr>
      <w:r w:rsidRPr="00790C9D">
        <w:rPr>
          <w:sz w:val="22"/>
          <w:szCs w:val="22"/>
        </w:rPr>
        <w:t>_______________ (b) 2.6, 4.1, 6.7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Default="00BF6793">
      <w:pPr>
        <w:pStyle w:val="BodyTextIndent"/>
        <w:rPr>
          <w:sz w:val="22"/>
          <w:szCs w:val="22"/>
        </w:rPr>
      </w:pPr>
      <w:r w:rsidRPr="00790C9D">
        <w:rPr>
          <w:sz w:val="22"/>
          <w:szCs w:val="22"/>
        </w:rPr>
        <w:t>_______________ (c ) 21, 7, 10</w:t>
      </w:r>
    </w:p>
    <w:p w:rsidR="00321318" w:rsidRPr="00790C9D" w:rsidRDefault="00321318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Default="00BB53C9" w:rsidP="00BB53C9">
      <w:pPr>
        <w:pStyle w:val="BodyTextIndent"/>
        <w:ind w:left="450" w:hanging="450"/>
        <w:rPr>
          <w:sz w:val="22"/>
          <w:szCs w:val="22"/>
        </w:rPr>
      </w:pPr>
      <w:r>
        <w:rPr>
          <w:sz w:val="22"/>
          <w:szCs w:val="22"/>
        </w:rPr>
        <w:t>17</w:t>
      </w:r>
      <w:r w:rsidR="00BF6793" w:rsidRPr="00790C9D">
        <w:rPr>
          <w:sz w:val="22"/>
          <w:szCs w:val="22"/>
        </w:rPr>
        <w:t>.  During lunch, Kris was making triangles with some straws.  If he has a 3-in. straw and a 4-in. straw, which straw can he not use to form a triangle?</w:t>
      </w:r>
    </w:p>
    <w:p w:rsidR="00BB53C9" w:rsidRDefault="00BB53C9" w:rsidP="00BB53C9">
      <w:pPr>
        <w:pStyle w:val="BodyTextIndent"/>
        <w:ind w:left="450" w:hanging="450"/>
        <w:rPr>
          <w:sz w:val="22"/>
          <w:szCs w:val="22"/>
        </w:rPr>
      </w:pPr>
    </w:p>
    <w:p w:rsidR="00BB53C9" w:rsidRPr="00790C9D" w:rsidRDefault="00BB53C9" w:rsidP="00BB53C9">
      <w:pPr>
        <w:pStyle w:val="BodyTextIndent"/>
        <w:ind w:left="450" w:hanging="450"/>
        <w:rPr>
          <w:sz w:val="22"/>
          <w:szCs w:val="22"/>
        </w:rPr>
      </w:pPr>
    </w:p>
    <w:p w:rsidR="0090216A" w:rsidRPr="00790C9D" w:rsidRDefault="00BF6793">
      <w:pPr>
        <w:pStyle w:val="BodyTextIndent"/>
        <w:rPr>
          <w:sz w:val="22"/>
          <w:szCs w:val="22"/>
        </w:rPr>
      </w:pPr>
      <w:r w:rsidRPr="00790C9D">
        <w:rPr>
          <w:sz w:val="22"/>
          <w:szCs w:val="22"/>
        </w:rPr>
        <w:t>(A) 5-in. straw</w:t>
      </w:r>
      <w:r w:rsidRPr="00790C9D">
        <w:rPr>
          <w:sz w:val="22"/>
          <w:szCs w:val="22"/>
        </w:rPr>
        <w:tab/>
      </w:r>
      <w:r w:rsidRPr="00790C9D">
        <w:rPr>
          <w:sz w:val="22"/>
          <w:szCs w:val="22"/>
        </w:rPr>
        <w:tab/>
      </w:r>
      <w:r w:rsidR="007A6B11">
        <w:rPr>
          <w:sz w:val="22"/>
          <w:szCs w:val="22"/>
        </w:rPr>
        <w:tab/>
      </w:r>
      <w:r w:rsidR="00BB53C9">
        <w:rPr>
          <w:sz w:val="22"/>
          <w:szCs w:val="22"/>
        </w:rPr>
        <w:tab/>
      </w:r>
      <w:r w:rsidR="00BB53C9">
        <w:rPr>
          <w:sz w:val="22"/>
          <w:szCs w:val="22"/>
        </w:rPr>
        <w:tab/>
      </w:r>
      <w:r w:rsidRPr="00790C9D">
        <w:rPr>
          <w:sz w:val="22"/>
          <w:szCs w:val="22"/>
        </w:rPr>
        <w:t>(</w:t>
      </w:r>
      <w:r w:rsidR="006525F5">
        <w:rPr>
          <w:sz w:val="22"/>
          <w:szCs w:val="22"/>
        </w:rPr>
        <w:t>B</w:t>
      </w:r>
      <w:r w:rsidRPr="00790C9D">
        <w:rPr>
          <w:sz w:val="22"/>
          <w:szCs w:val="22"/>
        </w:rPr>
        <w:t>) 4-in. straw</w:t>
      </w:r>
    </w:p>
    <w:p w:rsidR="0090216A" w:rsidRPr="00790C9D" w:rsidRDefault="00BF6793">
      <w:pPr>
        <w:pStyle w:val="BodyTextIndent"/>
        <w:rPr>
          <w:sz w:val="22"/>
          <w:szCs w:val="22"/>
        </w:rPr>
      </w:pPr>
      <w:r w:rsidRPr="00790C9D">
        <w:rPr>
          <w:sz w:val="22"/>
          <w:szCs w:val="22"/>
        </w:rPr>
        <w:t>(C) 7-in. straw</w:t>
      </w:r>
      <w:r w:rsidRPr="00790C9D">
        <w:rPr>
          <w:sz w:val="22"/>
          <w:szCs w:val="22"/>
        </w:rPr>
        <w:tab/>
      </w:r>
      <w:r w:rsidRPr="00790C9D">
        <w:rPr>
          <w:sz w:val="22"/>
          <w:szCs w:val="22"/>
        </w:rPr>
        <w:tab/>
      </w:r>
      <w:r w:rsidRPr="00790C9D">
        <w:rPr>
          <w:sz w:val="22"/>
          <w:szCs w:val="22"/>
        </w:rPr>
        <w:tab/>
      </w:r>
      <w:r w:rsidR="00BB53C9">
        <w:rPr>
          <w:sz w:val="22"/>
          <w:szCs w:val="22"/>
        </w:rPr>
        <w:tab/>
      </w:r>
      <w:r w:rsidR="00BB53C9">
        <w:rPr>
          <w:sz w:val="22"/>
          <w:szCs w:val="22"/>
        </w:rPr>
        <w:tab/>
      </w:r>
      <w:r w:rsidRPr="00790C9D">
        <w:rPr>
          <w:sz w:val="22"/>
          <w:szCs w:val="22"/>
        </w:rPr>
        <w:t>(D) 6-in. straw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CB66E3" w:rsidRDefault="00CB66E3">
      <w:pPr>
        <w:pStyle w:val="BodyTextIndent"/>
        <w:rPr>
          <w:sz w:val="22"/>
          <w:szCs w:val="22"/>
        </w:rPr>
      </w:pPr>
    </w:p>
    <w:p w:rsidR="0090216A" w:rsidRDefault="00CB66E3" w:rsidP="00CB66E3">
      <w:pPr>
        <w:pStyle w:val="BodyTextIndent"/>
        <w:ind w:left="360" w:hanging="360"/>
        <w:rPr>
          <w:sz w:val="22"/>
          <w:szCs w:val="22"/>
        </w:rPr>
      </w:pPr>
      <w:r>
        <w:rPr>
          <w:sz w:val="22"/>
          <w:szCs w:val="22"/>
        </w:rPr>
        <w:lastRenderedPageBreak/>
        <w:t>18</w:t>
      </w:r>
      <w:r w:rsidR="00BF6793" w:rsidRPr="00790C9D">
        <w:rPr>
          <w:sz w:val="22"/>
          <w:szCs w:val="22"/>
        </w:rPr>
        <w:t>.  A triangle has sides of lengths 8m and 19m.  Describe the lengths possible for the third side.</w:t>
      </w:r>
      <w:r w:rsidR="007A6B11">
        <w:rPr>
          <w:sz w:val="22"/>
          <w:szCs w:val="22"/>
        </w:rPr>
        <w:t xml:space="preserve">  Use x to represent the length of the third side.</w:t>
      </w:r>
    </w:p>
    <w:p w:rsidR="00CB66E3" w:rsidRDefault="00CB66E3" w:rsidP="00CB66E3">
      <w:pPr>
        <w:pStyle w:val="BodyTextIndent"/>
        <w:ind w:left="360" w:hanging="360"/>
        <w:rPr>
          <w:sz w:val="22"/>
          <w:szCs w:val="22"/>
        </w:rPr>
      </w:pPr>
    </w:p>
    <w:p w:rsidR="00CB66E3" w:rsidRPr="00790C9D" w:rsidRDefault="00CB66E3" w:rsidP="00CB66E3">
      <w:pPr>
        <w:pStyle w:val="BodyTextIndent"/>
        <w:ind w:left="360" w:hanging="360"/>
        <w:rPr>
          <w:sz w:val="22"/>
          <w:szCs w:val="22"/>
        </w:rPr>
      </w:pPr>
    </w:p>
    <w:p w:rsidR="00F12E0B" w:rsidRDefault="00F12E0B">
      <w:pPr>
        <w:pStyle w:val="BodyTextIndent"/>
        <w:rPr>
          <w:sz w:val="22"/>
          <w:szCs w:val="22"/>
        </w:rPr>
      </w:pPr>
    </w:p>
    <w:p w:rsidR="00CB66E3" w:rsidRDefault="00CB66E3">
      <w:pPr>
        <w:pStyle w:val="BodyTextIndent"/>
        <w:rPr>
          <w:sz w:val="22"/>
          <w:szCs w:val="22"/>
        </w:rPr>
      </w:pPr>
    </w:p>
    <w:p w:rsidR="00CB66E3" w:rsidRDefault="00CB66E3">
      <w:pPr>
        <w:pStyle w:val="BodyTextIndent"/>
        <w:rPr>
          <w:sz w:val="22"/>
          <w:szCs w:val="22"/>
        </w:rPr>
      </w:pPr>
    </w:p>
    <w:p w:rsidR="00CB66E3" w:rsidRPr="00790C9D" w:rsidRDefault="00CB66E3">
      <w:pPr>
        <w:pStyle w:val="BodyTextIndent"/>
        <w:rPr>
          <w:sz w:val="22"/>
          <w:szCs w:val="22"/>
        </w:rPr>
      </w:pPr>
    </w:p>
    <w:p w:rsidR="0090216A" w:rsidRPr="00790C9D" w:rsidRDefault="006525F5" w:rsidP="00321318">
      <w:pPr>
        <w:pStyle w:val="BodyTextIndent"/>
        <w:spacing w:after="240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649220</wp:posOffset>
                </wp:positionH>
                <wp:positionV relativeFrom="paragraph">
                  <wp:posOffset>288290</wp:posOffset>
                </wp:positionV>
                <wp:extent cx="1609725" cy="1971675"/>
                <wp:effectExtent l="1270" t="2540" r="0" b="0"/>
                <wp:wrapNone/>
                <wp:docPr id="113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1971675"/>
                          <a:chOff x="6510" y="8070"/>
                          <a:chExt cx="2535" cy="3105"/>
                        </a:xfrm>
                      </wpg:grpSpPr>
                      <wps:wsp>
                        <wps:cNvPr id="114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807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A4B" w:rsidRPr="00655A4B" w:rsidRDefault="00F12E0B" w:rsidP="00655A4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AutoShape 153"/>
                        <wps:cNvSpPr>
                          <a:spLocks noChangeArrowheads="1"/>
                        </wps:cNvSpPr>
                        <wps:spPr bwMode="auto">
                          <a:xfrm>
                            <a:off x="6915" y="8460"/>
                            <a:ext cx="1665" cy="219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AutoShape 154"/>
                        <wps:cNvCnPr>
                          <a:cxnSpLocks noChangeShapeType="1"/>
                        </wps:cNvCnPr>
                        <wps:spPr bwMode="auto">
                          <a:xfrm>
                            <a:off x="7741" y="8460"/>
                            <a:ext cx="0" cy="21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045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655A4B" w:rsidRDefault="00790C9D" w:rsidP="00790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1056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655A4B" w:rsidRDefault="00790C9D" w:rsidP="00790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6510" y="1045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655A4B" w:rsidRDefault="00790C9D" w:rsidP="00790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6690" y="9195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790C9D" w:rsidRDefault="00790C9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½x+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60"/>
                        <wps:cNvSpPr txBox="1">
                          <a:spLocks noChangeArrowheads="1"/>
                        </wps:cNvSpPr>
                        <wps:spPr bwMode="auto">
                          <a:xfrm>
                            <a:off x="7741" y="10590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790C9D" w:rsidRDefault="00790C9D" w:rsidP="00790C9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¼y+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9315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790C9D" w:rsidRDefault="00790C9D" w:rsidP="00790C9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6x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6915" y="10590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790C9D" w:rsidRDefault="00790C9D" w:rsidP="00790C9D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y-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" o:spid="_x0000_s1127" style="position:absolute;margin-left:208.6pt;margin-top:22.7pt;width:126.75pt;height:155.25pt;z-index:251860992" coordorigin="6510,8070" coordsize="2535,3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">
                <v:shape id="Text Box 148" o:spid="_x0000_s1128" type="#_x0000_t202" style="position:absolute;left:7515;top:807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655A4B" w:rsidRPr="00655A4B" w:rsidRDefault="00F12E0B" w:rsidP="00655A4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  <v:shape id="AutoShape 153" o:spid="_x0000_s1129" type="#_x0000_t5" style="position:absolute;left:6915;top:8460;width:1665;height:2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bMZ8EA&#10;AADcAAAADwAAAGRycy9kb3ducmV2LnhtbERPTYvCMBC9L/gfwgheFk0VXKUaRRYWxYusFcHb0Ixt&#10;aTMpTar13xtB8DaP9znLdWcqcaPGFZYVjEcRCOLU6oIzBafkbzgH4TyyxsoyKXiQg/Wq97XEWNs7&#10;/9Pt6DMRQtjFqCD3vo6ldGlOBt3I1sSBu9rGoA+wyaRu8B7CTSUnUfQjDRYcGnKs6TentDy2RgGW&#10;l/Pe6INsk6yItpf2e5aUpNSg320WIDx1/iN+u3c6zB9P4fVMuE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mzGfBAAAA3AAAAA8AAAAAAAAAAAAAAAAAmAIAAGRycy9kb3du&#10;cmV2LnhtbFBLBQYAAAAABAAEAPUAAACGAwAAAAA=&#10;"/>
                <v:shape id="AutoShape 154" o:spid="_x0000_s1130" type="#_x0000_t32" style="position:absolute;left:7741;top:8460;width:0;height:2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<v:shape id="Text Box 155" o:spid="_x0000_s1131" type="#_x0000_t202" style="position:absolute;left:8490;top:1045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790C9D" w:rsidRPr="00655A4B" w:rsidRDefault="00790C9D" w:rsidP="00790C9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L</w:t>
                        </w:r>
                      </w:p>
                    </w:txbxContent>
                  </v:textbox>
                </v:shape>
                <v:shape id="Text Box 156" o:spid="_x0000_s1132" type="#_x0000_t202" style="position:absolute;left:7470;top:1056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790C9D" w:rsidRPr="00655A4B" w:rsidRDefault="00790C9D" w:rsidP="00790C9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157" o:spid="_x0000_s1133" type="#_x0000_t202" style="position:absolute;left:6510;top:1045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790C9D" w:rsidRPr="00655A4B" w:rsidRDefault="00790C9D" w:rsidP="00790C9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  <v:shape id="Text Box 159" o:spid="_x0000_s1134" type="#_x0000_t202" style="position:absolute;left:6690;top:9195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790C9D" w:rsidRPr="00790C9D" w:rsidRDefault="00790C9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½x+9</w:t>
                        </w:r>
                      </w:p>
                    </w:txbxContent>
                  </v:textbox>
                </v:shape>
                <v:shape id="Text Box 160" o:spid="_x0000_s1135" type="#_x0000_t202" style="position:absolute;left:7741;top:10590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790C9D" w:rsidRPr="00790C9D" w:rsidRDefault="00790C9D" w:rsidP="00790C9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¼y+9</w:t>
                        </w:r>
                      </w:p>
                    </w:txbxContent>
                  </v:textbox>
                </v:shape>
                <v:shape id="Text Box 161" o:spid="_x0000_s1136" type="#_x0000_t202" style="position:absolute;left:8130;top:9315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790C9D" w:rsidRPr="00790C9D" w:rsidRDefault="00790C9D" w:rsidP="00790C9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6x-2</w:t>
                        </w:r>
                      </w:p>
                    </w:txbxContent>
                  </v:textbox>
                </v:shape>
                <v:shape id="Text Box 162" o:spid="_x0000_s1137" type="#_x0000_t202" style="position:absolute;left:6915;top:10590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790C9D" w:rsidRPr="00790C9D" w:rsidRDefault="00790C9D" w:rsidP="00790C9D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y-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B66E3">
        <w:rPr>
          <w:sz w:val="22"/>
          <w:szCs w:val="22"/>
        </w:rPr>
        <w:t>19</w:t>
      </w:r>
      <w:r w:rsidR="00BF6793" w:rsidRPr="00790C9D">
        <w:rPr>
          <w:sz w:val="22"/>
          <w:szCs w:val="22"/>
        </w:rPr>
        <w:t xml:space="preserve">.  In the diagram, </w:t>
      </w:r>
      <w:r w:rsidR="00F12E0B" w:rsidRPr="00790C9D">
        <w:rPr>
          <w:position w:val="-6"/>
          <w:sz w:val="22"/>
          <w:szCs w:val="22"/>
        </w:rPr>
        <w:object w:dxaOrig="400" w:dyaOrig="360">
          <v:shape id="_x0000_i1033" type="#_x0000_t75" style="width:21.6pt;height:21.6pt" o:ole="">
            <v:imagedata r:id="rId21" o:title=""/>
          </v:shape>
          <o:OLEObject Type="Embed" ProgID="Equation.DSMT4" ShapeID="_x0000_i1033" DrawAspect="Content" ObjectID="_1509451419" r:id="rId22"/>
        </w:object>
      </w:r>
      <w:r w:rsidR="00BF6793" w:rsidRPr="00790C9D">
        <w:rPr>
          <w:sz w:val="22"/>
          <w:szCs w:val="22"/>
        </w:rPr>
        <w:t xml:space="preserve"> is the perpendicular bisector </w:t>
      </w:r>
      <w:proofErr w:type="gramStart"/>
      <w:r w:rsidR="00BF6793" w:rsidRPr="00790C9D">
        <w:rPr>
          <w:sz w:val="22"/>
          <w:szCs w:val="22"/>
        </w:rPr>
        <w:t xml:space="preserve">of </w:t>
      </w:r>
      <w:proofErr w:type="gramEnd"/>
      <w:r w:rsidR="00F12E0B" w:rsidRPr="00790C9D">
        <w:rPr>
          <w:position w:val="-6"/>
          <w:sz w:val="22"/>
          <w:szCs w:val="22"/>
        </w:rPr>
        <w:object w:dxaOrig="400" w:dyaOrig="360">
          <v:shape id="_x0000_i1034" type="#_x0000_t75" style="width:21.6pt;height:21.6pt" o:ole="">
            <v:imagedata r:id="rId23" o:title=""/>
          </v:shape>
          <o:OLEObject Type="Embed" ProgID="Equation.DSMT4" ShapeID="_x0000_i1034" DrawAspect="Content" ObjectID="_1509451420" r:id="rId24"/>
        </w:object>
      </w:r>
      <w:r w:rsidR="00F12E0B" w:rsidRPr="00790C9D">
        <w:rPr>
          <w:sz w:val="22"/>
          <w:szCs w:val="22"/>
        </w:rPr>
        <w:t>.</w:t>
      </w:r>
      <w:r w:rsidR="00BF6793" w:rsidRPr="00790C9D">
        <w:rPr>
          <w:sz w:val="22"/>
          <w:szCs w:val="22"/>
        </w:rPr>
        <w:t xml:space="preserve"> Find x and y.</w:t>
      </w: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90216A" w:rsidRPr="00790C9D" w:rsidRDefault="0090216A">
      <w:pPr>
        <w:pStyle w:val="BodyTextIndent"/>
        <w:rPr>
          <w:sz w:val="22"/>
          <w:szCs w:val="22"/>
          <w:u w:val="single"/>
        </w:rPr>
      </w:pPr>
    </w:p>
    <w:p w:rsidR="00790C9D" w:rsidRDefault="00790C9D">
      <w:pPr>
        <w:pStyle w:val="BodyTextIndent"/>
        <w:rPr>
          <w:sz w:val="22"/>
          <w:szCs w:val="22"/>
          <w:u w:val="single"/>
        </w:rPr>
      </w:pPr>
    </w:p>
    <w:p w:rsidR="007A6B11" w:rsidRDefault="007A6B11" w:rsidP="007A6B11">
      <w:pPr>
        <w:pStyle w:val="BodyTextIndent"/>
        <w:ind w:left="0" w:firstLine="0"/>
        <w:rPr>
          <w:sz w:val="22"/>
          <w:szCs w:val="22"/>
          <w:u w:val="single"/>
        </w:rPr>
      </w:pPr>
    </w:p>
    <w:p w:rsidR="00321318" w:rsidRPr="00790C9D" w:rsidRDefault="00321318" w:rsidP="007A6B11">
      <w:pPr>
        <w:pStyle w:val="BodyTextIndent"/>
        <w:ind w:left="0" w:firstLine="0"/>
        <w:rPr>
          <w:sz w:val="22"/>
          <w:szCs w:val="22"/>
          <w:u w:val="single"/>
        </w:rPr>
      </w:pPr>
    </w:p>
    <w:p w:rsidR="0090216A" w:rsidRPr="00790C9D" w:rsidRDefault="00CB66E3">
      <w:pPr>
        <w:pStyle w:val="BodyTextIndent"/>
        <w:rPr>
          <w:sz w:val="22"/>
          <w:szCs w:val="22"/>
        </w:rPr>
      </w:pPr>
      <w:r>
        <w:rPr>
          <w:sz w:val="22"/>
          <w:szCs w:val="22"/>
        </w:rPr>
        <w:t>20</w:t>
      </w:r>
      <w:r w:rsidR="00BF6793" w:rsidRPr="00790C9D">
        <w:rPr>
          <w:sz w:val="22"/>
          <w:szCs w:val="22"/>
        </w:rPr>
        <w:t>.  Solve for x.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6525F5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91770</wp:posOffset>
                </wp:positionH>
                <wp:positionV relativeFrom="paragraph">
                  <wp:posOffset>28575</wp:posOffset>
                </wp:positionV>
                <wp:extent cx="1886585" cy="1257300"/>
                <wp:effectExtent l="10795" t="19050" r="26670" b="0"/>
                <wp:wrapNone/>
                <wp:docPr id="101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6585" cy="1257300"/>
                          <a:chOff x="7799" y="11850"/>
                          <a:chExt cx="2971" cy="1980"/>
                        </a:xfrm>
                      </wpg:grpSpPr>
                      <wpg:grpSp>
                        <wpg:cNvPr id="102" name="Group 175"/>
                        <wpg:cNvGrpSpPr>
                          <a:grpSpLocks/>
                        </wpg:cNvGrpSpPr>
                        <wpg:grpSpPr bwMode="auto">
                          <a:xfrm>
                            <a:off x="7799" y="11850"/>
                            <a:ext cx="2971" cy="1980"/>
                            <a:chOff x="6344" y="12330"/>
                            <a:chExt cx="2971" cy="1980"/>
                          </a:xfrm>
                        </wpg:grpSpPr>
                        <wps:wsp>
                          <wps:cNvPr id="103" name="AutoShap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19" y="12330"/>
                              <a:ext cx="2896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5" y="12740"/>
                              <a:ext cx="915" cy="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0C9D" w:rsidRPr="00790C9D" w:rsidRDefault="00790C9D" w:rsidP="00790C9D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2x+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6" y="13725"/>
                              <a:ext cx="915" cy="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90C9D" w:rsidRPr="00790C9D" w:rsidRDefault="00790C9D" w:rsidP="00790C9D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AutoShap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4" y="12740"/>
                              <a:ext cx="13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AutoShap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4" y="13325"/>
                              <a:ext cx="13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1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15" y="12540"/>
                              <a:ext cx="105" cy="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1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45" y="12570"/>
                              <a:ext cx="105" cy="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AutoShape 1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10" y="13250"/>
                              <a:ext cx="105" cy="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AutoShape 1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85" y="13260"/>
                              <a:ext cx="105" cy="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2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7859" y="12555"/>
                            <a:ext cx="14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7" o:spid="_x0000_s1138" style="position:absolute;left:0;text-align:left;margin-left:15.1pt;margin-top:2.25pt;width:148.55pt;height:99pt;z-index:251877376" coordorigin="7799,11850" coordsize="2971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">
                <v:group id="Group 175" o:spid="_x0000_s1139" style="position:absolute;left:7799;top:11850;width:2971;height:1980" coordorigin="6344,12330" coordsize="2971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64" o:spid="_x0000_s1140" type="#_x0000_t6" style="position:absolute;left:6419;top:12330;width:2896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QPqcIA&#10;AADcAAAADwAAAGRycy9kb3ducmV2LnhtbERPzWqDQBC+F/IOywR6KXFNA5JY1xAKSukhNLYPMLhT&#10;lbiz4m7VvH23EOhtPr7fyY6L6cVEo+ssK9hGMQji2uqOGwVfn8VmD8J5ZI29ZVJwIwfHfPWQYart&#10;zBeaKt+IEMIuRQWt90MqpatbMugiOxAH7tuOBn2AYyP1iHMIN718juNEGuw4NLQ40GtL9bX6MQpw&#10;mzwl50Nx+9C6Knf0PnflNCv1uF5OLyA8Lf5ffHe/6TA/3sHfM+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xA+pwgAAANwAAAAPAAAAAAAAAAAAAAAAAJgCAABkcnMvZG93&#10;bnJldi54bWxQSwUGAAAAAAQABAD1AAAAhwMAAAAA&#10;"/>
                  <v:shape id="Text Box 166" o:spid="_x0000_s1141" type="#_x0000_t202" style="position:absolute;left:6555;top:12740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<v:textbox>
                      <w:txbxContent>
                        <w:p w:rsidR="00790C9D" w:rsidRPr="00790C9D" w:rsidRDefault="00790C9D" w:rsidP="00790C9D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2x+3</w:t>
                          </w:r>
                        </w:p>
                      </w:txbxContent>
                    </v:textbox>
                  </v:shape>
                  <v:shape id="Text Box 167" o:spid="_x0000_s1142" type="#_x0000_t202" style="position:absolute;left:7096;top:13725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<v:textbox>
                      <w:txbxContent>
                        <w:p w:rsidR="00790C9D" w:rsidRPr="00790C9D" w:rsidRDefault="00790C9D" w:rsidP="00790C9D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24</w:t>
                          </w:r>
                        </w:p>
                      </w:txbxContent>
                    </v:textbox>
                  </v:shape>
                  <v:shape id="AutoShape 168" o:spid="_x0000_s1143" type="#_x0000_t32" style="position:absolute;left:6344;top:12740;width:1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/>
                  <v:shape id="AutoShape 169" o:spid="_x0000_s1144" type="#_x0000_t32" style="position:absolute;left:6344;top:13325;width:1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t8MAAADc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P5v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BGrfDAAAA3AAAAA8AAAAAAAAAAAAA&#10;AAAAoQIAAGRycy9kb3ducmV2LnhtbFBLBQYAAAAABAAEAPkAAACRAwAAAAA=&#10;"/>
                  <v:shape id="AutoShape 170" o:spid="_x0000_s1145" type="#_x0000_t32" style="position:absolute;left:6915;top:12540;width:10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8Ors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EFp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8OrsUAAADcAAAADwAAAAAAAAAA&#10;AAAAAAChAgAAZHJzL2Rvd25yZXYueG1sUEsFBgAAAAAEAAQA+QAAAJMDAAAAAA==&#10;"/>
                  <v:shape id="AutoShape 172" o:spid="_x0000_s1146" type="#_x0000_t32" style="position:absolute;left:6945;top:12570;width:10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      <v:shape id="AutoShape 173" o:spid="_x0000_s1147" type="#_x0000_t32" style="position:absolute;left:8310;top:13250;width:10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CUdc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F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CUdcUAAADcAAAADwAAAAAAAAAA&#10;AAAAAAChAgAAZHJzL2Rvd25yZXYueG1sUEsFBgAAAAAEAAQA+QAAAJMDAAAAAA==&#10;"/>
                  <v:shape id="AutoShape 174" o:spid="_x0000_s1148" type="#_x0000_t32" style="position:absolute;left:8385;top:13260;width:105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wx7sEAAADcAAAADwAAAGRycy9kb3ducmV2LnhtbERPTWsCMRC9F/wPYQQvRbPxILIapQhC&#10;8SBU9+BxSKa7SzeTbZKu679vCgVv83ifs92PrhMDhdh61qAWBQhi423LtYbqepyvQcSEbLHzTBoe&#10;FGG/m7xssbT+zh80XFItcgjHEjU0KfWllNE05DAufE+cuU8fHKYMQy1twHsOd51cFsVKOmw5NzTY&#10;06Eh83X5cRraU3WuhtfvFMz6pG5BxeutM1rPpuPbBkSiMT3F/+53m+crBX/P5Av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HDHuwQAAANwAAAAPAAAAAAAAAAAAAAAA&#10;AKECAABkcnMvZG93bnJldi54bWxQSwUGAAAAAAQABAD5AAAAjwMAAAAA&#10;"/>
                </v:group>
                <v:shape id="AutoShape 165" o:spid="_x0000_s1149" type="#_x0000_t32" style="position:absolute;left:7859;top:12555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8v8s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hcj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y/yxAAAANwAAAAPAAAAAAAAAAAA&#10;AAAAAKECAABkcnMvZG93bnJldi54bWxQSwUGAAAAAAQABAD5AAAAkgMAAAAA&#10;"/>
              </v:group>
            </w:pict>
          </mc:Fallback>
        </mc:AlternateConten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Default="0090216A">
      <w:pPr>
        <w:pStyle w:val="BodyTextIndent"/>
        <w:rPr>
          <w:sz w:val="22"/>
          <w:szCs w:val="22"/>
        </w:rPr>
      </w:pPr>
    </w:p>
    <w:p w:rsidR="00321318" w:rsidRDefault="00321318">
      <w:pPr>
        <w:pStyle w:val="BodyTextIndent"/>
        <w:rPr>
          <w:sz w:val="22"/>
          <w:szCs w:val="22"/>
        </w:rPr>
      </w:pPr>
    </w:p>
    <w:p w:rsidR="00790C9D" w:rsidRDefault="00790C9D" w:rsidP="00CB66E3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CB66E3" w:rsidP="007A6B11">
      <w:pPr>
        <w:pStyle w:val="BodyTextIndent"/>
        <w:ind w:left="0" w:firstLine="0"/>
        <w:rPr>
          <w:sz w:val="22"/>
          <w:szCs w:val="22"/>
        </w:rPr>
      </w:pPr>
      <w:r>
        <w:rPr>
          <w:sz w:val="22"/>
          <w:szCs w:val="22"/>
        </w:rPr>
        <w:t>21</w:t>
      </w:r>
      <w:r w:rsidR="00BF6793" w:rsidRPr="00790C9D">
        <w:rPr>
          <w:sz w:val="22"/>
          <w:szCs w:val="22"/>
        </w:rPr>
        <w:t>.  Solve for x.</w:t>
      </w:r>
    </w:p>
    <w:p w:rsidR="0090216A" w:rsidRPr="00790C9D" w:rsidRDefault="00CB66E3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  <w:u w:val="single"/>
        </w:rPr>
        <mc:AlternateContent>
          <mc:Choice Requires="wpg">
            <w:drawing>
              <wp:anchor distT="0" distB="0" distL="114300" distR="114300" simplePos="0" relativeHeight="251921408" behindDoc="0" locked="0" layoutInCell="1" allowOverlap="1" wp14:anchorId="3834AB67" wp14:editId="57A069D5">
                <wp:simplePos x="0" y="0"/>
                <wp:positionH relativeFrom="column">
                  <wp:posOffset>764540</wp:posOffset>
                </wp:positionH>
                <wp:positionV relativeFrom="paragraph">
                  <wp:posOffset>17145</wp:posOffset>
                </wp:positionV>
                <wp:extent cx="1314450" cy="1362075"/>
                <wp:effectExtent l="68580" t="11430" r="74295" b="17145"/>
                <wp:wrapNone/>
                <wp:docPr id="85" name="Group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4450" cy="1362075"/>
                          <a:chOff x="5469" y="1440"/>
                          <a:chExt cx="2070" cy="2145"/>
                        </a:xfrm>
                      </wpg:grpSpPr>
                      <wps:wsp>
                        <wps:cNvPr id="86" name="AutoShap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9" y="1440"/>
                            <a:ext cx="945" cy="15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191"/>
                        <wps:cNvCnPr>
                          <a:cxnSpLocks noChangeShapeType="1"/>
                        </wps:cNvCnPr>
                        <wps:spPr bwMode="auto">
                          <a:xfrm>
                            <a:off x="6414" y="1440"/>
                            <a:ext cx="1125" cy="1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92"/>
                        <wps:cNvCnPr>
                          <a:cxnSpLocks noChangeShapeType="1"/>
                        </wps:cNvCnPr>
                        <wps:spPr bwMode="auto">
                          <a:xfrm>
                            <a:off x="6414" y="1440"/>
                            <a:ext cx="0" cy="21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19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649" y="2655"/>
                            <a:ext cx="765" cy="3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AutoShape 194"/>
                        <wps:cNvCnPr>
                          <a:cxnSpLocks noChangeShapeType="1"/>
                        </wps:cNvCnPr>
                        <wps:spPr bwMode="auto">
                          <a:xfrm flipV="1">
                            <a:off x="6414" y="2655"/>
                            <a:ext cx="763" cy="3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1" name="Group 199"/>
                        <wpg:cNvGrpSpPr>
                          <a:grpSpLocks/>
                        </wpg:cNvGrpSpPr>
                        <wpg:grpSpPr bwMode="auto">
                          <a:xfrm rot="19800000">
                            <a:off x="6984" y="2541"/>
                            <a:ext cx="144" cy="144"/>
                            <a:chOff x="8505" y="2280"/>
                            <a:chExt cx="144" cy="144"/>
                          </a:xfrm>
                        </wpg:grpSpPr>
                        <wps:wsp>
                          <wps:cNvPr id="92" name="AutoShap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05" y="2280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AutoShap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05" y="2280"/>
                              <a:ext cx="1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4" name="Group 200"/>
                        <wpg:cNvGrpSpPr>
                          <a:grpSpLocks/>
                        </wpg:cNvGrpSpPr>
                        <wpg:grpSpPr bwMode="auto">
                          <a:xfrm rot="6960000">
                            <a:off x="5712" y="2541"/>
                            <a:ext cx="144" cy="144"/>
                            <a:chOff x="8505" y="2280"/>
                            <a:chExt cx="144" cy="144"/>
                          </a:xfrm>
                        </wpg:grpSpPr>
                        <wps:wsp>
                          <wps:cNvPr id="95" name="AutoShap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05" y="2280"/>
                              <a:ext cx="0" cy="14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AutoShap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05" y="2280"/>
                              <a:ext cx="1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7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5649" y="2805"/>
                            <a:ext cx="66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5673" w:rsidRPr="009E5673" w:rsidRDefault="009E5673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6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6549" y="2805"/>
                            <a:ext cx="99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5673" w:rsidRPr="009E5673" w:rsidRDefault="009E5673" w:rsidP="009E5673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8x-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Freeform 205"/>
                        <wps:cNvSpPr>
                          <a:spLocks/>
                        </wps:cNvSpPr>
                        <wps:spPr bwMode="auto">
                          <a:xfrm>
                            <a:off x="6144" y="1906"/>
                            <a:ext cx="270" cy="74"/>
                          </a:xfrm>
                          <a:custGeom>
                            <a:avLst/>
                            <a:gdLst>
                              <a:gd name="T0" fmla="*/ 0 w 270"/>
                              <a:gd name="T1" fmla="*/ 0 h 74"/>
                              <a:gd name="T2" fmla="*/ 135 w 270"/>
                              <a:gd name="T3" fmla="*/ 74 h 74"/>
                              <a:gd name="T4" fmla="*/ 270 w 270"/>
                              <a:gd name="T5" fmla="*/ 0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0" h="74">
                                <a:moveTo>
                                  <a:pt x="0" y="0"/>
                                </a:moveTo>
                                <a:cubicBezTo>
                                  <a:pt x="23" y="12"/>
                                  <a:pt x="90" y="74"/>
                                  <a:pt x="135" y="74"/>
                                </a:cubicBezTo>
                                <a:cubicBezTo>
                                  <a:pt x="180" y="74"/>
                                  <a:pt x="242" y="15"/>
                                  <a:pt x="27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Freeform 206"/>
                        <wps:cNvSpPr>
                          <a:spLocks/>
                        </wps:cNvSpPr>
                        <wps:spPr bwMode="auto">
                          <a:xfrm>
                            <a:off x="6429" y="1906"/>
                            <a:ext cx="270" cy="74"/>
                          </a:xfrm>
                          <a:custGeom>
                            <a:avLst/>
                            <a:gdLst>
                              <a:gd name="T0" fmla="*/ 0 w 270"/>
                              <a:gd name="T1" fmla="*/ 0 h 74"/>
                              <a:gd name="T2" fmla="*/ 135 w 270"/>
                              <a:gd name="T3" fmla="*/ 74 h 74"/>
                              <a:gd name="T4" fmla="*/ 270 w 270"/>
                              <a:gd name="T5" fmla="*/ 0 h 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70" h="74">
                                <a:moveTo>
                                  <a:pt x="0" y="0"/>
                                </a:moveTo>
                                <a:cubicBezTo>
                                  <a:pt x="23" y="12"/>
                                  <a:pt x="90" y="74"/>
                                  <a:pt x="135" y="74"/>
                                </a:cubicBezTo>
                                <a:cubicBezTo>
                                  <a:pt x="180" y="74"/>
                                  <a:pt x="242" y="15"/>
                                  <a:pt x="27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34AB67" id="Group 212" o:spid="_x0000_s1150" style="position:absolute;left:0;text-align:left;margin-left:60.2pt;margin-top:1.35pt;width:103.5pt;height:107.25pt;z-index:251921408" coordorigin="5469,1440" coordsize="2070,2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">
                <v:shape id="AutoShape 190" o:spid="_x0000_s1151" type="#_x0000_t32" style="position:absolute;left:5469;top:1440;width:945;height:15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keBsUAAADbAAAADwAAAGRycy9kb3ducmV2LnhtbESPQWvCQBSE7wX/w/KEXopuakFCdA1S&#10;KBQpiLYXb4/sSzaYfRuzmxj99W6h0OMwM98w63y0jRio87VjBa/zBARx4XTNlYKf749ZCsIHZI2N&#10;Y1JwIw/5ZvK0xky7Kx9oOIZKRAj7DBWYENpMSl8YsujnriWOXuk6iyHKrpK6w2uE20YukmQpLdYc&#10;Fwy29G6oOB97q+DlcKqrsuy/bv7tvk+T3f5iikGp5+m4XYEINIb/8F/7UytIl/D7Jf4AuX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keBsUAAADbAAAADwAAAAAAAAAA&#10;AAAAAAChAgAAZHJzL2Rvd25yZXYueG1sUEsFBgAAAAAEAAQA+QAAAJMDAAAAAA==&#10;">
                  <v:stroke endarrow="open"/>
                </v:shape>
                <v:shape id="AutoShape 191" o:spid="_x0000_s1152" type="#_x0000_t32" style="position:absolute;left:6414;top:1440;width:1125;height:17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zg+sQAAADbAAAADwAAAGRycy9kb3ducmV2LnhtbESPS2vDMBCE74H8B7GFXEItxyUPXCsh&#10;BJoWcsoDel2stWVirYylOu6/rwqFHoeZ+YYpdqNtxUC9bxwrWCQpCOLS6YZrBbfr2/MGhA/IGlvH&#10;pOCbPOy200mBuXYPPtNwCbWIEPY5KjAhdLmUvjRk0SeuI45e5XqLIcq+lrrHR4TbVmZpupIWG44L&#10;Bjs6GCrvly+roMo0Leb3T/O+XmJ1OL1kw9AelZo9jftXEIHG8B/+a39oBZs1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jOD6xAAAANsAAAAPAAAAAAAAAAAA&#10;AAAAAKECAABkcnMvZG93bnJldi54bWxQSwUGAAAAAAQABAD5AAAAkgMAAAAA&#10;">
                  <v:stroke endarrow="open"/>
                </v:shape>
                <v:shape id="AutoShape 192" o:spid="_x0000_s1153" type="#_x0000_t32" style="position:absolute;left:6414;top:1440;width:0;height:2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1x+MIAAADbAAAADwAAAGRycy9kb3ducmV2LnhtbERPy2rCQBTdF/yH4QrdNRO7KJpmEkSw&#10;FEsXPgjt7pK5TYKZO2Fm1NivdxaCy8N55+VoenEm5zvLCmZJCoK4trrjRsFhv36Zg/ABWWNvmRRc&#10;yUNZTJ5yzLS98JbOu9CIGMI+QwVtCEMmpa9bMugTOxBH7s86gyFC10jt8BLDTS9f0/RNGuw4NrQ4&#10;0Kql+rg7GQU/X4tTda2+aVPNFptfdMb/7z+Uep6Oy3cQgcbwEN/dn1rBPI6NX+IP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1x+MIAAADbAAAADwAAAAAAAAAAAAAA&#10;AAChAgAAZHJzL2Rvd25yZXYueG1sUEsFBgAAAAAEAAQA+QAAAJADAAAAAA==&#10;">
                  <v:stroke endarrow="block"/>
                </v:shape>
                <v:shape id="AutoShape 193" o:spid="_x0000_s1154" type="#_x0000_t32" style="position:absolute;left:5649;top:2655;width:765;height:3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RdDsQAAADbAAAADwAAAGRycy9kb3ducmV2LnhtbESPQYvCMBSE78L+h/AWvIimKyhajVJc&#10;BBEW167g9dE822rzUpqo9d+bBcHjMDPfMPNlaypxo8aVlhV8DSIQxJnVJecKDn/r/gSE88gaK8uk&#10;4EEOlouPzhxjbe+8p1vqcxEg7GJUUHhfx1K6rCCDbmBr4uCdbGPQB9nkUjd4D3BTyWEUjaXBksNC&#10;gTWtCsou6dUo8D+97ei83+2SlPk7+d0eL8nqqFT3s01mIDy1/h1+tTdawWQK/1/CD5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dF0OxAAAANsAAAAPAAAAAAAAAAAA&#10;AAAAAKECAABkcnMvZG93bnJldi54bWxQSwUGAAAAAAQABAD5AAAAkgMAAAAA&#10;"/>
                <v:shape id="AutoShape 194" o:spid="_x0000_s1155" type="#_x0000_t32" style="position:absolute;left:6414;top:2655;width:763;height:3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45DMAAAADbAAAADwAAAGRycy9kb3ducmV2LnhtbERPTYvCMBC9C/sfwix4EU27B9FqFFkQ&#10;Fg8Lag8eh2Rsi82km8Ra//3mIHh8vO/1drCt6MmHxrGCfJaBINbONFwpKM/76QJEiMgGW8ek4EkB&#10;tpuP0RoL4x58pP4UK5FCOBSooI6xK6QMuiaLYeY64sRdnbcYE/SVNB4fKdy28ivL5tJiw6mhxo6+&#10;a9K3090qaA7lb9lP/qLXi0N+8Xk4X1qt1Phz2K1ARBriW/xy/xgFy7Q+fUk/QG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eOQzAAAAA2wAAAA8AAAAAAAAAAAAAAAAA&#10;oQIAAGRycy9kb3ducmV2LnhtbFBLBQYAAAAABAAEAPkAAACOAwAAAAA=&#10;"/>
                <v:group id="Group 199" o:spid="_x0000_s1156" style="position:absolute;left:6984;top:2541;width:144;height:144;rotation:-30" coordorigin="8505,2280" coordsize="14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BUfQbFAAAA2wAA&#10;AA8AAAAAAAAAAAAAAAAAqgIAAGRycy9kb3ducmV2LnhtbFBLBQYAAAAABAAEAPoAAACcAwAAAAA=&#10;">
                  <v:shape id="AutoShape 197" o:spid="_x0000_s1157" type="#_x0000_t32" style="position:absolute;left:8505;top:228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  <v:shape id="AutoShape 198" o:spid="_x0000_s1158" type="#_x0000_t32" style="position:absolute;left:8505;top:2280;width: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</v:group>
                <v:group id="Group 200" o:spid="_x0000_s1159" style="position:absolute;left:5712;top:2541;width:144;height:144;rotation:116" coordorigin="8505,2280" coordsize="14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2U1z8QAAADbAAAA&#10;DwAAAAAAAAAAAAAAAACqAgAAZHJzL2Rvd25yZXYueG1sUEsFBgAAAAAEAAQA+gAAAJsDAAAAAA==&#10;">
                  <v:shape id="AutoShape 201" o:spid="_x0000_s1160" type="#_x0000_t32" style="position:absolute;left:8505;top:228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      <v:shape id="AutoShape 202" o:spid="_x0000_s1161" type="#_x0000_t32" style="position:absolute;left:8505;top:2280;width: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    </v:group>
                <v:shape id="Text Box 203" o:spid="_x0000_s1162" type="#_x0000_t202" style="position:absolute;left:5649;top:2805;width:66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9E5673" w:rsidRPr="009E5673" w:rsidRDefault="009E5673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6x</w:t>
                        </w:r>
                      </w:p>
                    </w:txbxContent>
                  </v:textbox>
                </v:shape>
                <v:shape id="Text Box 204" o:spid="_x0000_s1163" type="#_x0000_t202" style="position:absolute;left:6549;top:2805;width:99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9E5673" w:rsidRPr="009E5673" w:rsidRDefault="009E5673" w:rsidP="009E5673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8x-7</w:t>
                        </w:r>
                      </w:p>
                    </w:txbxContent>
                  </v:textbox>
                </v:shape>
                <v:shape id="Freeform 205" o:spid="_x0000_s1164" style="position:absolute;left:6144;top:1906;width:270;height:74;visibility:visible;mso-wrap-style:square;v-text-anchor:top" coordsize="270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C15cMA&#10;AADbAAAADwAAAGRycy9kb3ducmV2LnhtbESPQWvCQBSE74L/YXkFb7ppBYnRVYoQqKCCtvT8mn0m&#10;odm3Ibsm0V/vCoLHYWa+YZbr3lSipcaVlhW8TyIQxJnVJecKfr7TcQzCeWSNlWVScCUH69VwsMRE&#10;246P1J58LgKEXYIKCu/rREqXFWTQTWxNHLyzbQz6IJtc6ga7ADeV/IiimTRYclgosKZNQdn/6WIU&#10;3HaxlPvtNHXmsu0Pv22c/nWxUqO3/nMBwlPvX+Fn+0srmM/h8SX8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C15cMAAADbAAAADwAAAAAAAAAAAAAAAACYAgAAZHJzL2Rv&#10;d25yZXYueG1sUEsFBgAAAAAEAAQA9QAAAIgDAAAAAA==&#10;" path="m,c23,12,90,74,135,74,180,74,242,15,270,e" filled="f">
                  <v:path arrowok="t" o:connecttype="custom" o:connectlocs="0,0;135,74;270,0" o:connectangles="0,0,0"/>
                </v:shape>
                <v:shape id="Freeform 206" o:spid="_x0000_s1165" style="position:absolute;left:6429;top:1906;width:270;height:74;visibility:visible;mso-wrap-style:square;v-text-anchor:top" coordsize="270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asuMUA&#10;AADcAAAADwAAAGRycy9kb3ducmV2LnhtbESPQWvCQBCF74L/YRmhN7OxQgmpqxQhUEELtaXnMTsm&#10;odnZkF2T1F/fORR6m+G9ee+bzW5yrRqoD41nA6skBUVcettwZeDzo1hmoEJEtth6JgM/FGC3nc82&#10;mFs/8jsN51gpCeGQo4E6xi7XOpQ1OQyJ74hFu/reYZS1r7TtcZRw1+rHNH3SDhuWhho72tdUfp9v&#10;zsD9mGl9OqyL4G6H6e1ryIrLmBnzsJhenkFFmuK/+e/61Qp+KvjyjEy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1qy4xQAAANwAAAAPAAAAAAAAAAAAAAAAAJgCAABkcnMv&#10;ZG93bnJldi54bWxQSwUGAAAAAAQABAD1AAAAigMAAAAA&#10;" path="m,c23,12,90,74,135,74,180,74,242,15,270,e" filled="f">
                  <v:path arrowok="t" o:connecttype="custom" o:connectlocs="0,0;135,74;270,0" o:connectangles="0,0,0"/>
                </v:shape>
              </v:group>
            </w:pict>
          </mc:Fallback>
        </mc:AlternateConten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CB66E3">
      <w:pPr>
        <w:pStyle w:val="BodyTextIndent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49408" behindDoc="0" locked="0" layoutInCell="1" allowOverlap="1" wp14:anchorId="0CFB0A50" wp14:editId="15C74C3F">
                <wp:simplePos x="0" y="0"/>
                <wp:positionH relativeFrom="column">
                  <wp:posOffset>365125</wp:posOffset>
                </wp:positionH>
                <wp:positionV relativeFrom="paragraph">
                  <wp:posOffset>167608</wp:posOffset>
                </wp:positionV>
                <wp:extent cx="2311400" cy="1710055"/>
                <wp:effectExtent l="3175" t="152400" r="19050" b="0"/>
                <wp:wrapNone/>
                <wp:docPr id="65" name="Group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1400" cy="1710055"/>
                          <a:chOff x="7053" y="10698"/>
                          <a:chExt cx="3640" cy="2693"/>
                        </a:xfrm>
                      </wpg:grpSpPr>
                      <wpg:grpSp>
                        <wpg:cNvPr id="66" name="Group 358"/>
                        <wpg:cNvGrpSpPr>
                          <a:grpSpLocks/>
                        </wpg:cNvGrpSpPr>
                        <wpg:grpSpPr bwMode="auto">
                          <a:xfrm>
                            <a:off x="7625" y="10698"/>
                            <a:ext cx="3068" cy="2693"/>
                            <a:chOff x="7625" y="10698"/>
                            <a:chExt cx="3068" cy="2693"/>
                          </a:xfrm>
                        </wpg:grpSpPr>
                        <wpg:grpSp>
                          <wpg:cNvPr id="67" name="Group 355"/>
                          <wpg:cNvGrpSpPr>
                            <a:grpSpLocks/>
                          </wpg:cNvGrpSpPr>
                          <wpg:grpSpPr bwMode="auto">
                            <a:xfrm>
                              <a:off x="7625" y="10698"/>
                              <a:ext cx="3068" cy="2693"/>
                              <a:chOff x="7625" y="10698"/>
                              <a:chExt cx="3068" cy="2693"/>
                            </a:xfrm>
                          </wpg:grpSpPr>
                          <wps:wsp>
                            <wps:cNvPr id="68" name="AutoShape 339"/>
                            <wps:cNvCnPr>
                              <a:cxnSpLocks noChangeShapeType="1"/>
                            </wps:cNvCnPr>
                            <wps:spPr bwMode="auto">
                              <a:xfrm rot="15801901" flipH="1">
                                <a:off x="8235" y="11714"/>
                                <a:ext cx="1224" cy="21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AutoShape 340"/>
                            <wps:cNvCnPr>
                              <a:cxnSpLocks noChangeShapeType="1"/>
                            </wps:cNvCnPr>
                            <wps:spPr bwMode="auto">
                              <a:xfrm rot="15801901">
                                <a:off x="8138" y="10185"/>
                                <a:ext cx="1457" cy="24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AutoShape 341"/>
                            <wps:cNvCnPr>
                              <a:cxnSpLocks noChangeShapeType="1"/>
                            </wps:cNvCnPr>
                            <wps:spPr bwMode="auto">
                              <a:xfrm rot="15801901">
                                <a:off x="9201" y="10629"/>
                                <a:ext cx="0" cy="29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AutoShape 342"/>
                            <wps:cNvCnPr>
                              <a:cxnSpLocks noChangeShapeType="1"/>
                            </wps:cNvCnPr>
                            <wps:spPr bwMode="auto">
                              <a:xfrm rot="15801901" flipH="1" flipV="1">
                                <a:off x="9176" y="12346"/>
                                <a:ext cx="991" cy="4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AutoShape 343"/>
                            <wps:cNvCnPr>
                              <a:cxnSpLocks noChangeShapeType="1"/>
                            </wps:cNvCnPr>
                            <wps:spPr bwMode="auto">
                              <a:xfrm rot="15801901" flipV="1">
                                <a:off x="9064" y="11364"/>
                                <a:ext cx="988" cy="4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3" name="Group 344"/>
                            <wpg:cNvGrpSpPr>
                              <a:grpSpLocks/>
                            </wpg:cNvGrpSpPr>
                            <wpg:grpSpPr bwMode="auto">
                              <a:xfrm rot="35601899">
                                <a:off x="9150" y="11178"/>
                                <a:ext cx="187" cy="201"/>
                                <a:chOff x="8505" y="2280"/>
                                <a:chExt cx="144" cy="144"/>
                              </a:xfrm>
                            </wpg:grpSpPr>
                            <wps:wsp>
                              <wps:cNvPr id="74" name="AutoShap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5" y="2280"/>
                                  <a:ext cx="0" cy="1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AutoShap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5" y="2280"/>
                                  <a:ext cx="1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6" name="Group 347"/>
                            <wpg:cNvGrpSpPr>
                              <a:grpSpLocks/>
                            </wpg:cNvGrpSpPr>
                            <wpg:grpSpPr bwMode="auto">
                              <a:xfrm rot="22761901">
                                <a:off x="9333" y="12823"/>
                                <a:ext cx="201" cy="186"/>
                                <a:chOff x="8505" y="2280"/>
                                <a:chExt cx="144" cy="144"/>
                              </a:xfrm>
                            </wpg:grpSpPr>
                            <wps:wsp>
                              <wps:cNvPr id="77" name="AutoShap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5" y="2280"/>
                                  <a:ext cx="0" cy="1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AutoShape 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05" y="2280"/>
                                  <a:ext cx="14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9" name="AutoShape 3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53" y="11520"/>
                              <a:ext cx="156" cy="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AutoShape 3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79" y="12585"/>
                              <a:ext cx="19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1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7053" y="11363"/>
                            <a:ext cx="114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6B11" w:rsidRPr="007A6B11" w:rsidRDefault="007A6B11" w:rsidP="007A6B1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3(3x-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12727"/>
                            <a:ext cx="1141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A6B11" w:rsidRPr="007A6B11" w:rsidRDefault="006D2F62" w:rsidP="007A6B1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(7</w:t>
                              </w:r>
                              <w:r w:rsidR="007A6B11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x-2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359"/>
                        <wps:cNvSpPr>
                          <a:spLocks/>
                        </wps:cNvSpPr>
                        <wps:spPr bwMode="auto">
                          <a:xfrm>
                            <a:off x="7859" y="11609"/>
                            <a:ext cx="644" cy="513"/>
                          </a:xfrm>
                          <a:custGeom>
                            <a:avLst/>
                            <a:gdLst>
                              <a:gd name="T0" fmla="*/ 0 w 644"/>
                              <a:gd name="T1" fmla="*/ 0 h 513"/>
                              <a:gd name="T2" fmla="*/ 601 w 644"/>
                              <a:gd name="T3" fmla="*/ 204 h 513"/>
                              <a:gd name="T4" fmla="*/ 256 w 644"/>
                              <a:gd name="T5" fmla="*/ 513 h 5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44" h="513">
                                <a:moveTo>
                                  <a:pt x="0" y="0"/>
                                </a:moveTo>
                                <a:cubicBezTo>
                                  <a:pt x="279" y="59"/>
                                  <a:pt x="558" y="119"/>
                                  <a:pt x="601" y="204"/>
                                </a:cubicBezTo>
                                <a:cubicBezTo>
                                  <a:pt x="644" y="289"/>
                                  <a:pt x="450" y="401"/>
                                  <a:pt x="256" y="51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360"/>
                        <wps:cNvSpPr>
                          <a:spLocks/>
                        </wps:cNvSpPr>
                        <wps:spPr bwMode="auto">
                          <a:xfrm>
                            <a:off x="7995" y="12330"/>
                            <a:ext cx="520" cy="493"/>
                          </a:xfrm>
                          <a:custGeom>
                            <a:avLst/>
                            <a:gdLst>
                              <a:gd name="T0" fmla="*/ 0 w 520"/>
                              <a:gd name="T1" fmla="*/ 493 h 493"/>
                              <a:gd name="T2" fmla="*/ 508 w 520"/>
                              <a:gd name="T3" fmla="*/ 120 h 493"/>
                              <a:gd name="T4" fmla="*/ 75 w 520"/>
                              <a:gd name="T5" fmla="*/ 0 h 4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20" h="493">
                                <a:moveTo>
                                  <a:pt x="0" y="493"/>
                                </a:moveTo>
                                <a:cubicBezTo>
                                  <a:pt x="248" y="347"/>
                                  <a:pt x="496" y="202"/>
                                  <a:pt x="508" y="120"/>
                                </a:cubicBezTo>
                                <a:cubicBezTo>
                                  <a:pt x="520" y="38"/>
                                  <a:pt x="297" y="19"/>
                                  <a:pt x="7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FB0A50" id="Group 361" o:spid="_x0000_s1166" style="position:absolute;left:0;text-align:left;margin-left:28.75pt;margin-top:13.2pt;width:182pt;height:134.65pt;z-index:252049408" coordorigin="7053,10698" coordsize="3640,2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">
                <v:group id="Group 358" o:spid="_x0000_s1167" style="position:absolute;left:7625;top:10698;width:3068;height:2693" coordorigin="7625,10698" coordsize="3068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group id="Group 355" o:spid="_x0000_s1168" style="position:absolute;left:7625;top:10698;width:3068;height:2693" coordorigin="7625,10698" coordsize="3068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shape id="AutoShape 339" o:spid="_x0000_s1169" type="#_x0000_t32" style="position:absolute;left:8235;top:11714;width:1224;height:2129;rotation:6333070fd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9gFMEAAADbAAAADwAAAGRycy9kb3ducmV2LnhtbERPW2vCMBR+H/gfwhn4NpMVFa1GUUEU&#10;xpB6eT80x7Zbc1KaqPXfm4fBHj+++3zZ2VrcqfWVYw2fAwWCOHem4kLD+bT9mIDwAdlg7Zg0PMnD&#10;ctF7m2Nq3IMzuh9DIWII+xQ1lCE0qZQ+L8miH7iGOHJX11oMEbaFNC0+YritZaLUWFqsODaU2NCm&#10;pPz3eLMaumx4yNR114xGX5epWg2T7/VPonX/vVvNQATqwr/4z703GsZxbPwSf4B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T2AUwQAAANsAAAAPAAAAAAAAAAAAAAAA&#10;AKECAABkcnMvZG93bnJldi54bWxQSwUGAAAAAAQABAD5AAAAjwMAAAAA&#10;">
                      <v:stroke endarrow="open"/>
                    </v:shape>
                    <v:shape id="AutoShape 340" o:spid="_x0000_s1170" type="#_x0000_t32" style="position:absolute;left:8138;top:10185;width:1457;height:2484;rotation:-6333070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br3b4AAADbAAAADwAAAGRycy9kb3ducmV2LnhtbESPzQrCMBCE74LvEFbwIppWxZ9qFBFE&#10;r/48wNKsbbXZlCZqfXsjCB6HmfmGWa4bU4on1a6wrCAeRCCIU6sLzhRczrv+DITzyBpLy6TgTQ7W&#10;q3ZriYm2Lz7S8+QzESDsElSQe18lUro0J4NuYCvi4F1tbdAHWWdS1/gKcFPKYRRNpMGCw0KOFW1z&#10;Su+nh1Hw0LHdjo+j6czf9jqWvVERQEp1O81mAcJT4//hX/ugFUzm8P0Sf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1uvdvgAAANsAAAAPAAAAAAAAAAAAAAAAAKEC&#10;AABkcnMvZG93bnJldi54bWxQSwUGAAAAAAQABAD5AAAAjAMAAAAA&#10;">
                      <v:stroke endarrow="open"/>
                    </v:shape>
                    <v:shape id="AutoShape 341" o:spid="_x0000_s1171" type="#_x0000_t32" style="position:absolute;left:9201;top:10629;width:0;height:2985;rotation:-6333070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/i68EAAADbAAAADwAAAGRycy9kb3ducmV2LnhtbERPXWvCMBR9F/Yfwh3sTdMJc1KNIsPB&#10;RHGzis+X5tpWm5uSxFr//fIg+Hg439N5Z2rRkvOVZQXvgwQEcW51xYWCw/67PwbhA7LG2jIpuJOH&#10;+eylN8VU2xvvqM1CIWII+xQVlCE0qZQ+L8mgH9iGOHIn6wyGCF0htcNbDDe1HCbJSBqsODaU2NBX&#10;SfkluxoFbt2el6vf0f3Sbv2fOR709mOjlXp77RYTEIG68BQ/3D9awWdcH7/EHyB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/+LrwQAAANsAAAAPAAAAAAAAAAAAAAAA&#10;AKECAABkcnMvZG93bnJldi54bWxQSwUGAAAAAAQABAD5AAAAjwMAAAAA&#10;">
                      <v:stroke endarrow="block"/>
                    </v:shape>
                    <v:shape id="AutoShape 342" o:spid="_x0000_s1172" type="#_x0000_t32" style="position:absolute;left:9176;top:12346;width:991;height:438;rotation:-6333070fd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swi8MAAADbAAAADwAAAGRycy9kb3ducmV2LnhtbESP3WoCMRSE7wt9h3AKvSmatZSqq1FK&#10;oVCU4i9eHzbHZHFzsiSprm9vhEIvh5n5hpnOO9eIM4VYe1Yw6BcgiCuvazYK9ruv3ghETMgaG8+k&#10;4EoR5rPHhymW2l94Q+dtMiJDOJaowKbUllLGypLD2PctcfaOPjhMWQYjdcBLhrtGvhbFu3RYc16w&#10;2NKnpeq0/XUKxm+rYBY/wzW5pa8OLwtrRmaj1PNT9zEBkahL/+G/9rdWMBzA/Uv+A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LMIvDAAAA2wAAAA8AAAAAAAAAAAAA&#10;AAAAoQIAAGRycy9kb3ducmV2LnhtbFBLBQYAAAAABAAEAPkAAACRAwAAAAA=&#10;"/>
                    <v:shape id="AutoShape 343" o:spid="_x0000_s1173" type="#_x0000_t32" style="position:absolute;left:9064;top:11364;width:988;height:438;rotation:6333070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/Qr8UAAADbAAAADwAAAGRycy9kb3ducmV2LnhtbESPT0sDMRTE7wW/Q3iCtzZrDirbpqVY&#10;BE/V/hHb22Pzull287Ikabt+eyMIPQ4z8xtmthhcJy4UYuNZw+OkAEFcedNwrWG/exu/gIgJ2WDn&#10;mTT8UITF/G40w9L4K2/osk21yBCOJWqwKfWllLGy5DBOfE+cvZMPDlOWoZYm4DXDXSdVUTxJhw3n&#10;BYs9vVqq2u3ZaVCfq3A8tF/r5ffqYyN3Vrl2r7R+uB+WUxCJhnQL/7ffjYZnBX9f8g+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/Qr8UAAADbAAAADwAAAAAAAAAA&#10;AAAAAAChAgAAZHJzL2Rvd25yZXYueG1sUEsFBgAAAAAEAAQA+QAAAJMDAAAAAA==&#10;"/>
                    <v:group id="Group 344" o:spid="_x0000_s1174" style="position:absolute;left:9150;top:11178;width:187;height:201;rotation:-8299152fd" coordorigin="8505,2280" coordsize="14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TbVsIAAADbAAAADwAAAGRycy9kb3ducmV2LnhtbESPQYvCMBSE7wv+h/AE&#10;b2vqClW6RlmEBfUiWi/ens3bpmzzUpqo1V9vBMHjMDPfMLNFZ2txodZXjhWMhgkI4sLpiksFh/z3&#10;cwrCB2SNtWNScCMPi3nvY4aZdlfe0WUfShEh7DNUYEJoMil9YciiH7qGOHp/rrUYomxLqVu8Rrit&#10;5VeSpNJixXHBYENLQ8X//mwVOJ/rdbpNN4aP92R7muS3os6VGvS7n28QgbrwDr/aK61gMob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U21bCAAAA2wAAAA8A&#10;AAAAAAAAAAAAAAAAqgIAAGRycy9kb3ducmV2LnhtbFBLBQYAAAAABAAEAPoAAACZAwAAAAA=&#10;">
                      <v:shape id="AutoShape 345" o:spid="_x0000_s1175" type="#_x0000_t32" style="position:absolute;left:8505;top:228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  <v:shape id="AutoShape 346" o:spid="_x0000_s1176" type="#_x0000_t32" style="position:absolute;left:8505;top:2280;width: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  </v:group>
                    <v:group id="Group 347" o:spid="_x0000_s1177" style="position:absolute;left:9333;top:12823;width:201;height:186;rotation:1269106fd" coordorigin="8505,2280" coordsize="144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9Iy2kwwAAANsAAAAP&#10;AAAAAAAAAAAAAAAAAKoCAABkcnMvZG93bnJldi54bWxQSwUGAAAAAAQABAD6AAAAmgMAAAAA&#10;">
                      <v:shape id="AutoShape 348" o:spid="_x0000_s1178" type="#_x0000_t32" style="position:absolute;left:8505;top:2280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    <v:shape id="AutoShape 349" o:spid="_x0000_s1179" type="#_x0000_t32" style="position:absolute;left:8505;top:2280;width: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  </v:group>
                  </v:group>
                  <v:shape id="AutoShape 356" o:spid="_x0000_s1180" type="#_x0000_t32" style="position:absolute;left:9453;top:11520;width:156;height: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h2a8QAAADbAAAADwAAAGRycy9kb3ducmV2LnhtbESPQWsCMRSE74X+h/AEL0Wz66Hq1iil&#10;IIgHoboHj4/kdXdx87JN4rr+e1MoeBxm5htmtRlsK3ryoXGsIJ9mIIi1Mw1XCsrTdrIAESKywdYx&#10;KbhTgM369WWFhXE3/qb+GCuRIBwKVFDH2BVSBl2TxTB1HXHyfpy3GJP0lTQebwluWznLsndpseG0&#10;UGNHXzXpy/FqFTT78lD2b7/R68U+P/s8nM6tVmo8Gj4/QEQa4jP8394ZBfMl/H1JP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6HZrxAAAANsAAAAPAAAAAAAAAAAA&#10;AAAAAKECAABkcnMvZG93bnJldi54bWxQSwUGAAAAAAQABAD5AAAAkgMAAAAA&#10;"/>
                  <v:shape id="AutoShape 357" o:spid="_x0000_s1181" type="#_x0000_t32" style="position:absolute;left:9579;top:12585;width:1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</v:group>
                <v:shape id="Text Box 219" o:spid="_x0000_s1182" type="#_x0000_t202" style="position:absolute;left:7053;top:11363;width:114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7A6B11" w:rsidRPr="007A6B11" w:rsidRDefault="007A6B11" w:rsidP="007A6B1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3(3x-4)</w:t>
                        </w:r>
                      </w:p>
                    </w:txbxContent>
                  </v:textbox>
                </v:shape>
                <v:shape id="Text Box 220" o:spid="_x0000_s1183" type="#_x0000_t202" style="position:absolute;left:7470;top:12727;width:1141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7A6B11" w:rsidRPr="007A6B11" w:rsidRDefault="006D2F62" w:rsidP="007A6B1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(7</w:t>
                        </w:r>
                        <w:r w:rsidR="007A6B11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x-24)</w:t>
                        </w:r>
                      </w:p>
                    </w:txbxContent>
                  </v:textbox>
                </v:shape>
                <v:shape id="Freeform 359" o:spid="_x0000_s1184" style="position:absolute;left:7859;top:11609;width:644;height:513;visibility:visible;mso-wrap-style:square;v-text-anchor:top" coordsize="644,5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Adx8IA&#10;AADbAAAADwAAAGRycy9kb3ducmV2LnhtbESPQYvCMBSE74L/ITxhL7Kmq7hINYouK3iTdoW9Pptn&#10;U2xeShO1/nsjCB6HmfmGWaw6W4srtb5yrOBrlIAgLpyuuFRw+Nt+zkD4gKyxdkwK7uRhtez3Fphq&#10;d+OMrnkoRYSwT1GBCaFJpfSFIYt+5Bri6J1cazFE2ZZSt3iLcFvLcZJ8S4sVxwWDDf0YKs75xSrI&#10;8suvNRtZTLvk8J/VR5vth2OlPgbdeg4iUBfe4Vd7pxXMJvD8En+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oB3HwgAAANsAAAAPAAAAAAAAAAAAAAAAAJgCAABkcnMvZG93&#10;bnJldi54bWxQSwUGAAAAAAQABAD1AAAAhwMAAAAA&#10;" path="m,c279,59,558,119,601,204,644,289,450,401,256,513e" filled="f">
                  <v:stroke endarrow="block"/>
                  <v:path arrowok="t" o:connecttype="custom" o:connectlocs="0,0;601,204;256,513" o:connectangles="0,0,0"/>
                </v:shape>
                <v:shape id="Freeform 360" o:spid="_x0000_s1185" style="position:absolute;left:7995;top:12330;width:520;height:493;visibility:visible;mso-wrap-style:square;v-text-anchor:top" coordsize="520,4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efi8QA&#10;AADbAAAADwAAAGRycy9kb3ducmV2LnhtbESPQWvCQBSE7wX/w/IEb3WjLWqjq4gg9lAIxhQ8PrLP&#10;JJh9G7LbGP99VxA8DjPzDbPa9KYWHbWusqxgMo5AEOdWV1woyE779wUI55E11pZJwZ0cbNaDtxXG&#10;2t74SF3qCxEg7GJUUHrfxFK6vCSDbmwb4uBdbGvQB9kWUrd4C3BTy2kUzaTBisNCiQ3tSsqv6Z9R&#10;cEjOSWayjzmdu/vXbP7zO02TvVKjYb9dgvDU+1f42f7WChaf8PgSfo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Xn4vEAAAA2wAAAA8AAAAAAAAAAAAAAAAAmAIAAGRycy9k&#10;b3ducmV2LnhtbFBLBQYAAAAABAAEAPUAAACJAwAAAAA=&#10;" path="m,493c248,347,496,202,508,120,520,38,297,19,75,e" filled="f">
                  <v:stroke endarrow="block"/>
                  <v:path arrowok="t" o:connecttype="custom" o:connectlocs="0,493;508,120;75,0" o:connectangles="0,0,0"/>
                </v:shape>
              </v:group>
            </w:pict>
          </mc:Fallback>
        </mc:AlternateConten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CB66E3">
      <w:pPr>
        <w:pStyle w:val="BodyTextIndent"/>
        <w:rPr>
          <w:sz w:val="22"/>
          <w:szCs w:val="22"/>
        </w:rPr>
      </w:pPr>
      <w:r>
        <w:rPr>
          <w:sz w:val="22"/>
          <w:szCs w:val="22"/>
        </w:rPr>
        <w:t>22</w:t>
      </w:r>
      <w:r w:rsidR="00BF6793" w:rsidRPr="00790C9D">
        <w:rPr>
          <w:sz w:val="22"/>
          <w:szCs w:val="22"/>
        </w:rPr>
        <w:t>.  Solve for x.</w:t>
      </w: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90216A" w:rsidRPr="00790C9D" w:rsidRDefault="0090216A">
      <w:pPr>
        <w:pStyle w:val="BodyTextIndent"/>
        <w:rPr>
          <w:sz w:val="22"/>
          <w:szCs w:val="22"/>
        </w:rPr>
      </w:pPr>
    </w:p>
    <w:p w:rsidR="00321318" w:rsidRDefault="00321318" w:rsidP="001B305B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BF6793">
      <w:pPr>
        <w:pStyle w:val="BodyTextIndent"/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lastRenderedPageBreak/>
        <w:t>Use a straight edge to draw the indicated segments.  Mark the diagram to confirm what you are drawing.</w: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8405AA" w:rsidP="006D2F62">
      <w:pPr>
        <w:pStyle w:val="BodyTextIndent"/>
        <w:tabs>
          <w:tab w:val="left" w:pos="3240"/>
          <w:tab w:val="left" w:pos="6480"/>
        </w:tabs>
        <w:ind w:left="0" w:firstLine="0"/>
        <w:rPr>
          <w:sz w:val="22"/>
          <w:szCs w:val="22"/>
        </w:rPr>
      </w:pPr>
      <w:r>
        <w:rPr>
          <w:sz w:val="22"/>
          <w:szCs w:val="22"/>
        </w:rPr>
        <w:t xml:space="preserve">23. </w:t>
      </w:r>
      <w:proofErr w:type="gramStart"/>
      <w:r>
        <w:rPr>
          <w:sz w:val="22"/>
          <w:szCs w:val="22"/>
        </w:rPr>
        <w:t>altitude</w:t>
      </w:r>
      <w:proofErr w:type="gramEnd"/>
      <w:r>
        <w:rPr>
          <w:sz w:val="22"/>
          <w:szCs w:val="22"/>
        </w:rPr>
        <w:t xml:space="preserve"> from O</w:t>
      </w:r>
      <w:r>
        <w:rPr>
          <w:sz w:val="22"/>
          <w:szCs w:val="22"/>
        </w:rPr>
        <w:tab/>
        <w:t xml:space="preserve">24. </w:t>
      </w:r>
      <w:proofErr w:type="gramStart"/>
      <w:r>
        <w:rPr>
          <w:sz w:val="22"/>
          <w:szCs w:val="22"/>
        </w:rPr>
        <w:t>any</w:t>
      </w:r>
      <w:proofErr w:type="gram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midsegment</w:t>
      </w:r>
      <w:proofErr w:type="spellEnd"/>
      <w:r>
        <w:rPr>
          <w:sz w:val="22"/>
          <w:szCs w:val="22"/>
        </w:rPr>
        <w:tab/>
        <w:t>25</w:t>
      </w:r>
      <w:r w:rsidR="00BF6793" w:rsidRPr="00790C9D">
        <w:rPr>
          <w:sz w:val="22"/>
          <w:szCs w:val="22"/>
        </w:rPr>
        <w:t>. median from D</w:t>
      </w:r>
    </w:p>
    <w:p w:rsidR="007A6B11" w:rsidRDefault="006525F5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47808" behindDoc="0" locked="0" layoutInCell="1" allowOverlap="1">
                <wp:simplePos x="0" y="0"/>
                <wp:positionH relativeFrom="column">
                  <wp:posOffset>-332105</wp:posOffset>
                </wp:positionH>
                <wp:positionV relativeFrom="paragraph">
                  <wp:posOffset>146685</wp:posOffset>
                </wp:positionV>
                <wp:extent cx="2058035" cy="1148080"/>
                <wp:effectExtent l="1270" t="3810" r="0" b="0"/>
                <wp:wrapNone/>
                <wp:docPr id="60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8035" cy="1148080"/>
                          <a:chOff x="629" y="2609"/>
                          <a:chExt cx="3241" cy="1808"/>
                        </a:xfrm>
                      </wpg:grpSpPr>
                      <wps:wsp>
                        <wps:cNvPr id="61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367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0C9D" w:rsidRPr="00655A4B" w:rsidRDefault="00790C9D" w:rsidP="00790C9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AutoShape 224"/>
                        <wps:cNvSpPr>
                          <a:spLocks noChangeArrowheads="1"/>
                        </wps:cNvSpPr>
                        <wps:spPr bwMode="auto">
                          <a:xfrm rot="9212192">
                            <a:off x="1184" y="3471"/>
                            <a:ext cx="2155" cy="94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629" y="3758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2609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" o:spid="_x0000_s1186" style="position:absolute;margin-left:-26.15pt;margin-top:11.55pt;width:162.05pt;height:90.4pt;z-index:251947808" coordorigin="629,2609" coordsize="3241,1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">
                <v:shape id="Text Box 158" o:spid="_x0000_s1187" type="#_x0000_t202" style="position:absolute;left:3315;top:367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790C9D" w:rsidRPr="00655A4B" w:rsidRDefault="00790C9D" w:rsidP="00790C9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  <v:shape id="AutoShape 224" o:spid="_x0000_s1188" type="#_x0000_t6" style="position:absolute;left:1184;top:3471;width:2155;height:946;rotation:1006217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ZGpMEA&#10;AADbAAAADwAAAGRycy9kb3ducmV2LnhtbESPQWvCQBSE7wX/w/IEb81GESnRVcQiePFgWj0/ss9s&#10;MPs2ZF819td3C4Ueh5n5hlltBt+qO/WxCWxgmuWgiKtgG64NfH7sX99ARUG22AYmA0+KsFmPXlZY&#10;2PDgE91LqVWCcCzQgBPpCq1j5chjzEJHnLxr6D1Kkn2tbY+PBPetnuX5QntsOC047GjnqLqVX97A&#10;5aib0O7d+zdVXs/lVM7lXBozGQ/bJSihQf7Df+2DNbCYwe+X9AP0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mRqTBAAAA2wAAAA8AAAAAAAAAAAAAAAAAmAIAAGRycy9kb3du&#10;cmV2LnhtbFBLBQYAAAAABAAEAPUAAACGAwAAAAA=&#10;"/>
                <v:shape id="Text Box 237" o:spid="_x0000_s1189" type="#_x0000_t202" style="position:absolute;left:629;top:3758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W</w:t>
                        </w:r>
                      </w:p>
                    </w:txbxContent>
                  </v:textbox>
                </v:shape>
                <v:shape id="Text Box 238" o:spid="_x0000_s1190" type="#_x0000_t202" style="position:absolute;left:2784;top:260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56800" behindDoc="0" locked="0" layoutInCell="1" allowOverlap="1">
                <wp:simplePos x="0" y="0"/>
                <wp:positionH relativeFrom="column">
                  <wp:posOffset>1878330</wp:posOffset>
                </wp:positionH>
                <wp:positionV relativeFrom="paragraph">
                  <wp:posOffset>90170</wp:posOffset>
                </wp:positionV>
                <wp:extent cx="1957070" cy="1343025"/>
                <wp:effectExtent l="1905" t="4445" r="3175" b="0"/>
                <wp:wrapNone/>
                <wp:docPr id="55" name="Group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7070" cy="1343025"/>
                          <a:chOff x="4110" y="2520"/>
                          <a:chExt cx="3082" cy="2115"/>
                        </a:xfrm>
                      </wpg:grpSpPr>
                      <wps:wsp>
                        <wps:cNvPr id="56" name="AutoShape 225"/>
                        <wps:cNvSpPr>
                          <a:spLocks noChangeArrowheads="1"/>
                        </wps:cNvSpPr>
                        <wps:spPr bwMode="auto">
                          <a:xfrm rot="11856219">
                            <a:off x="4288" y="3179"/>
                            <a:ext cx="2331" cy="1149"/>
                          </a:xfrm>
                          <a:prstGeom prst="triangle">
                            <a:avLst>
                              <a:gd name="adj" fmla="val 6942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4110" y="252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406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6637" y="331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3" o:spid="_x0000_s1191" style="position:absolute;margin-left:147.9pt;margin-top:7.1pt;width:154.1pt;height:105.75pt;z-index:251956800" coordorigin="4110,2520" coordsize="3082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">
                <v:shape id="AutoShape 225" o:spid="_x0000_s1192" type="#_x0000_t5" style="position:absolute;left:4288;top:3179;width:2331;height:1149;rotation:-1064280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nVvsMA&#10;AADbAAAADwAAAGRycy9kb3ducmV2LnhtbESPQYvCMBSE7wv+h/AEb9t0lRXpGkXEgl5EWz3s7dE8&#10;27LNS2mi1n9vFgSPw8x8w8yXvWnEjTpXW1bwFcUgiAuray4VnPL0cwbCeWSNjWVS8CAHy8XgY46J&#10;tnc+0i3zpQgQdgkqqLxvEyldUZFBF9mWOHgX2xn0QXal1B3eA9w0chzHU2mw5rBQYUvrioq/7GoU&#10;rOgSp7/nlMtD+3D7POPNLp8oNRr2qx8Qnnr/Dr/aW63gewr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nVvsMAAADbAAAADwAAAAAAAAAAAAAAAACYAgAAZHJzL2Rv&#10;d25yZXYueG1sUEsFBgAAAAAEAAQA9QAAAIgDAAAAAA==&#10;" adj="14995"/>
                <v:shape id="Text Box 236" o:spid="_x0000_s1193" type="#_x0000_t202" style="position:absolute;left:4110;top:252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239" o:spid="_x0000_s1194" type="#_x0000_t202" style="position:absolute;left:4380;top:406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U</w:t>
                        </w:r>
                      </w:p>
                    </w:txbxContent>
                  </v:textbox>
                </v:shape>
                <v:shape id="Text Box 240" o:spid="_x0000_s1195" type="#_x0000_t202" style="position:absolute;left:6637;top:331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59424" behindDoc="0" locked="0" layoutInCell="1" allowOverlap="1">
                <wp:simplePos x="0" y="0"/>
                <wp:positionH relativeFrom="column">
                  <wp:posOffset>4307205</wp:posOffset>
                </wp:positionH>
                <wp:positionV relativeFrom="paragraph">
                  <wp:posOffset>33020</wp:posOffset>
                </wp:positionV>
                <wp:extent cx="2457450" cy="1205230"/>
                <wp:effectExtent l="1905" t="4445" r="0" b="0"/>
                <wp:wrapNone/>
                <wp:docPr id="50" name="Group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50" cy="1205230"/>
                          <a:chOff x="7935" y="2430"/>
                          <a:chExt cx="3870" cy="1898"/>
                        </a:xfrm>
                      </wpg:grpSpPr>
                      <wps:wsp>
                        <wps:cNvPr id="51" name="AutoShape 226"/>
                        <wps:cNvSpPr>
                          <a:spLocks noChangeArrowheads="1"/>
                        </wps:cNvSpPr>
                        <wps:spPr bwMode="auto">
                          <a:xfrm rot="-836489">
                            <a:off x="8220" y="2797"/>
                            <a:ext cx="3030" cy="878"/>
                          </a:xfrm>
                          <a:prstGeom prst="triangle">
                            <a:avLst>
                              <a:gd name="adj" fmla="val 37329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11250" y="300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3758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8985" y="243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2" o:spid="_x0000_s1196" style="position:absolute;margin-left:339.15pt;margin-top:2.6pt;width:193.5pt;height:94.9pt;z-index:251959424" coordorigin="7935,2430" coordsize="3870,1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">
                <v:shape id="AutoShape 226" o:spid="_x0000_s1197" type="#_x0000_t5" style="position:absolute;left:8220;top:2797;width:3030;height:878;rotation:-91366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9+R8QA&#10;AADbAAAADwAAAGRycy9kb3ducmV2LnhtbESPwWrDMBBE74H+g9hCb7HsQprgWgklEOihhzSJ6XWx&#10;NpZja2UsxXb/vioUehxm5g1T7GbbiZEG3zhWkCUpCOLK6YZrBZfzYbkB4QOyxs4xKfgmD7vtw6LA&#10;XLuJP2k8hVpECPscFZgQ+lxKXxmy6BPXE0fv6gaLIcqhlnrAKcJtJ5/T9EVabDguGOxpb6hqT3er&#10;YDpm++kgb/cvbsfV+iMr5bEtlXp6nN9eQQSaw3/4r/2uFawy+P0Sf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PfkfEAAAA2wAAAA8AAAAAAAAAAAAAAAAAmAIAAGRycy9k&#10;b3ducmV2LnhtbFBLBQYAAAAABAAEAPUAAACJAwAAAAA=&#10;" adj="8063"/>
                <v:shape id="Text Box 241" o:spid="_x0000_s1198" type="#_x0000_t202" style="position:absolute;left:11250;top:300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shape id="Text Box 242" o:spid="_x0000_s1199" type="#_x0000_t202" style="position:absolute;left:7935;top:3758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243" o:spid="_x0000_s1200" type="#_x0000_t202" style="position:absolute;left:8985;top:243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6525F5" w:rsidP="006D2F62">
      <w:pPr>
        <w:pStyle w:val="BodyTextIndent"/>
        <w:tabs>
          <w:tab w:val="left" w:pos="3330"/>
          <w:tab w:val="left" w:pos="6480"/>
        </w:tabs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092575</wp:posOffset>
                </wp:positionH>
                <wp:positionV relativeFrom="paragraph">
                  <wp:posOffset>27940</wp:posOffset>
                </wp:positionV>
                <wp:extent cx="2519045" cy="1771650"/>
                <wp:effectExtent l="0" t="0" r="0" b="635"/>
                <wp:wrapNone/>
                <wp:docPr id="45" name="Group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9045" cy="1771650"/>
                          <a:chOff x="7597" y="4875"/>
                          <a:chExt cx="3967" cy="2790"/>
                        </a:xfrm>
                      </wpg:grpSpPr>
                      <wps:wsp>
                        <wps:cNvPr id="46" name="AutoShape 229"/>
                        <wps:cNvSpPr>
                          <a:spLocks noChangeArrowheads="1"/>
                        </wps:cNvSpPr>
                        <wps:spPr bwMode="auto">
                          <a:xfrm rot="9072185">
                            <a:off x="8013" y="5974"/>
                            <a:ext cx="3491" cy="776"/>
                          </a:xfrm>
                          <a:prstGeom prst="triangle">
                            <a:avLst>
                              <a:gd name="adj" fmla="val 8073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50"/>
                        <wps:cNvSpPr txBox="1">
                          <a:spLocks noChangeArrowheads="1"/>
                        </wps:cNvSpPr>
                        <wps:spPr bwMode="auto">
                          <a:xfrm>
                            <a:off x="7597" y="661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11009" y="487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8797" y="709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9" o:spid="_x0000_s1201" style="position:absolute;margin-left:322.25pt;margin-top:2.2pt;width:198.35pt;height:139.5pt;z-index:251969536" coordorigin="7597,4875" coordsize="3967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">
                <v:shape id="AutoShape 229" o:spid="_x0000_s1202" type="#_x0000_t5" style="position:absolute;left:8013;top:5974;width:3491;height:776;rotation:990924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6g8IA&#10;AADbAAAADwAAAGRycy9kb3ducmV2LnhtbESP0WrCQBRE34X+w3ILfTObhiKSukppCQiCovYDLtnb&#10;JJi9m+6uSfTrXUHwcZiZM8xiNZpW9OR8Y1nBe5KCIC6tbrhS8HsspnMQPiBrbC2Tggt5WC1fJgvM&#10;tR14T/0hVCJC2OeooA6hy6X0ZU0GfWI74uj9WWcwROkqqR0OEW5amaXpTBpsOC7U2NF3TeXpcDYK&#10;HIei+M+2KZHZ9KfrILP1z06pt9fx6xNEoDE8w4/2Wiv4mMH9S/w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rLqDwgAAANsAAAAPAAAAAAAAAAAAAAAAAJgCAABkcnMvZG93&#10;bnJldi54bWxQSwUGAAAAAAQABAD1AAAAhwMAAAAA&#10;" adj="17439"/>
                <v:shape id="Text Box 250" o:spid="_x0000_s1203" type="#_x0000_t202" style="position:absolute;left:7597;top:661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shape id="Text Box 251" o:spid="_x0000_s1204" type="#_x0000_t202" style="position:absolute;left:11009;top:487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252" o:spid="_x0000_s1205" type="#_x0000_t202" style="position:absolute;left:8797;top:709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405AA">
        <w:rPr>
          <w:sz w:val="22"/>
          <w:szCs w:val="22"/>
        </w:rPr>
        <w:t>26</w:t>
      </w:r>
      <w:r w:rsidR="007A6B11">
        <w:rPr>
          <w:sz w:val="22"/>
          <w:szCs w:val="22"/>
        </w:rPr>
        <w:t xml:space="preserve">. </w:t>
      </w:r>
      <w:proofErr w:type="gramStart"/>
      <w:r w:rsidR="007A6B11">
        <w:rPr>
          <w:sz w:val="22"/>
          <w:szCs w:val="22"/>
        </w:rPr>
        <w:t>perpendicular</w:t>
      </w:r>
      <w:proofErr w:type="gramEnd"/>
      <w:r w:rsidR="007A6B11">
        <w:rPr>
          <w:sz w:val="22"/>
          <w:szCs w:val="22"/>
        </w:rPr>
        <w:t xml:space="preserve"> </w:t>
      </w:r>
      <w:r w:rsidR="007A6B11">
        <w:rPr>
          <w:sz w:val="22"/>
          <w:szCs w:val="22"/>
        </w:rPr>
        <w:tab/>
      </w:r>
      <w:r w:rsidR="008405AA">
        <w:rPr>
          <w:sz w:val="22"/>
          <w:szCs w:val="22"/>
        </w:rPr>
        <w:t>27</w:t>
      </w:r>
      <w:r w:rsidR="00BF6793" w:rsidRPr="00790C9D">
        <w:rPr>
          <w:sz w:val="22"/>
          <w:szCs w:val="22"/>
        </w:rPr>
        <w:t xml:space="preserve">. </w:t>
      </w:r>
      <w:proofErr w:type="gramStart"/>
      <w:r w:rsidR="00BF6793" w:rsidRPr="00790C9D">
        <w:rPr>
          <w:sz w:val="22"/>
          <w:szCs w:val="22"/>
        </w:rPr>
        <w:t>angle</w:t>
      </w:r>
      <w:proofErr w:type="gramEnd"/>
      <w:r w:rsidR="00BF6793" w:rsidRPr="00790C9D">
        <w:rPr>
          <w:sz w:val="22"/>
          <w:szCs w:val="22"/>
        </w:rPr>
        <w:t xml:space="preserve"> bisector of </w:t>
      </w:r>
      <w:r w:rsidR="00967867" w:rsidRPr="00967867">
        <w:rPr>
          <w:position w:val="-4"/>
          <w:sz w:val="22"/>
          <w:szCs w:val="22"/>
        </w:rPr>
        <w:object w:dxaOrig="260" w:dyaOrig="220">
          <v:shape id="_x0000_i1035" type="#_x0000_t75" style="width:14.4pt;height:14.4pt" o:ole="">
            <v:imagedata r:id="rId25" o:title=""/>
          </v:shape>
          <o:OLEObject Type="Embed" ProgID="Equation.DSMT4" ShapeID="_x0000_i1035" DrawAspect="Content" ObjectID="_1509451421" r:id="rId26"/>
        </w:object>
      </w:r>
      <w:r w:rsidR="008405AA">
        <w:rPr>
          <w:sz w:val="22"/>
          <w:szCs w:val="22"/>
        </w:rPr>
        <w:t>F</w:t>
      </w:r>
      <w:r w:rsidR="008405AA">
        <w:rPr>
          <w:sz w:val="22"/>
          <w:szCs w:val="22"/>
        </w:rPr>
        <w:tab/>
        <w:t>28</w:t>
      </w:r>
      <w:r w:rsidR="00967867">
        <w:rPr>
          <w:sz w:val="22"/>
          <w:szCs w:val="22"/>
        </w:rPr>
        <w:t>. altitude from A</w:t>
      </w:r>
    </w:p>
    <w:p w:rsidR="0090216A" w:rsidRPr="00790C9D" w:rsidRDefault="006525F5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65952" behindDoc="0" locked="0" layoutInCell="1" allowOverlap="1">
                <wp:simplePos x="0" y="0"/>
                <wp:positionH relativeFrom="column">
                  <wp:posOffset>1880870</wp:posOffset>
                </wp:positionH>
                <wp:positionV relativeFrom="paragraph">
                  <wp:posOffset>168910</wp:posOffset>
                </wp:positionV>
                <wp:extent cx="1640205" cy="1240155"/>
                <wp:effectExtent l="4445" t="0" r="3175" b="635"/>
                <wp:wrapNone/>
                <wp:docPr id="40" name="Group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0205" cy="1240155"/>
                          <a:chOff x="4114" y="5404"/>
                          <a:chExt cx="2583" cy="1953"/>
                        </a:xfrm>
                      </wpg:grpSpPr>
                      <wps:wsp>
                        <wps:cNvPr id="41" name="AutoShape 228"/>
                        <wps:cNvSpPr>
                          <a:spLocks noChangeArrowheads="1"/>
                        </wps:cNvSpPr>
                        <wps:spPr bwMode="auto">
                          <a:xfrm>
                            <a:off x="4575" y="5850"/>
                            <a:ext cx="1665" cy="1132"/>
                          </a:xfrm>
                          <a:prstGeom prst="triangle">
                            <a:avLst>
                              <a:gd name="adj" fmla="val 8786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5824" y="5404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6142" y="6787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49"/>
                        <wps:cNvSpPr txBox="1">
                          <a:spLocks noChangeArrowheads="1"/>
                        </wps:cNvSpPr>
                        <wps:spPr bwMode="auto">
                          <a:xfrm>
                            <a:off x="4114" y="675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" o:spid="_x0000_s1206" style="position:absolute;margin-left:148.1pt;margin-top:13.3pt;width:129.15pt;height:97.65pt;z-index:251965952" coordorigin="4114,5404" coordsize="2583,1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">
                <v:shape id="AutoShape 228" o:spid="_x0000_s1207" type="#_x0000_t5" style="position:absolute;left:4575;top:5850;width:1665;height:1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2r5sMA&#10;AADbAAAADwAAAGRycy9kb3ducmV2LnhtbESPT2sCMRTE7wW/Q3hCbzWrWJHVKCIIHmypfy7eHpu3&#10;m8XkZdnEddtP3xQKHoeZ+Q2zXPfOio7aUHtWMB5lIIgLr2uuFFzOu7c5iBCRNVrPpOCbAqxXg5cl&#10;5to/+EjdKVYiQTjkqMDE2ORShsKQwzDyDXHySt86jEm2ldQtPhLcWTnJspl0WHNaMNjQ1lBxO92d&#10;gqMh+24PP6b7/Nr0V/MRy6bUSr0O+80CRKQ+PsP/7b1WMB3D35f0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2r5sMAAADbAAAADwAAAAAAAAAAAAAAAACYAgAAZHJzL2Rv&#10;d25yZXYueG1sUEsFBgAAAAAEAAQA9QAAAIgDAAAAAA==&#10;" adj="18979"/>
                <v:shape id="Text Box 247" o:spid="_x0000_s1208" type="#_x0000_t202" style="position:absolute;left:5824;top:5404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F</w:t>
                        </w:r>
                      </w:p>
                    </w:txbxContent>
                  </v:textbox>
                </v:shape>
                <v:shape id="Text Box 248" o:spid="_x0000_s1209" type="#_x0000_t202" style="position:absolute;left:6142;top:6787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Text Box 249" o:spid="_x0000_s1210" type="#_x0000_t202" style="position:absolute;left:4114;top:675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6793" w:rsidRPr="00790C9D">
        <w:rPr>
          <w:sz w:val="22"/>
          <w:szCs w:val="22"/>
        </w:rPr>
        <w:t xml:space="preserve">      </w:t>
      </w:r>
      <w:proofErr w:type="gramStart"/>
      <w:r w:rsidR="00BF6793" w:rsidRPr="00790C9D">
        <w:rPr>
          <w:sz w:val="22"/>
          <w:szCs w:val="22"/>
        </w:rPr>
        <w:t>bisector</w:t>
      </w:r>
      <w:proofErr w:type="gramEnd"/>
      <w:r w:rsidR="00BF6793" w:rsidRPr="00790C9D">
        <w:rPr>
          <w:sz w:val="22"/>
          <w:szCs w:val="22"/>
        </w:rPr>
        <w:t xml:space="preserve"> of </w:t>
      </w:r>
      <w:r w:rsidR="00BE625A" w:rsidRPr="00BE625A">
        <w:rPr>
          <w:position w:val="-6"/>
          <w:sz w:val="22"/>
          <w:szCs w:val="22"/>
        </w:rPr>
        <w:object w:dxaOrig="420" w:dyaOrig="360">
          <v:shape id="_x0000_i1036" type="#_x0000_t75" style="width:21.6pt;height:21.6pt" o:ole="">
            <v:imagedata r:id="rId27" o:title=""/>
          </v:shape>
          <o:OLEObject Type="Embed" ProgID="Equation.DSMT4" ShapeID="_x0000_i1036" DrawAspect="Content" ObjectID="_1509451422" r:id="rId28"/>
        </w:object>
      </w:r>
    </w:p>
    <w:p w:rsidR="0090216A" w:rsidRPr="00790C9D" w:rsidRDefault="006525F5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62624" behindDoc="0" locked="0" layoutInCell="1" allowOverlap="1">
                <wp:simplePos x="0" y="0"/>
                <wp:positionH relativeFrom="column">
                  <wp:posOffset>97155</wp:posOffset>
                </wp:positionH>
                <wp:positionV relativeFrom="paragraph">
                  <wp:posOffset>49530</wp:posOffset>
                </wp:positionV>
                <wp:extent cx="1201420" cy="1490345"/>
                <wp:effectExtent l="1905" t="1905" r="0" b="3175"/>
                <wp:wrapNone/>
                <wp:docPr id="35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1420" cy="1490345"/>
                          <a:chOff x="1305" y="5580"/>
                          <a:chExt cx="1892" cy="2347"/>
                        </a:xfrm>
                      </wpg:grpSpPr>
                      <wps:wsp>
                        <wps:cNvPr id="36" name="AutoShape 227"/>
                        <wps:cNvSpPr>
                          <a:spLocks noChangeArrowheads="1"/>
                        </wps:cNvSpPr>
                        <wps:spPr bwMode="auto">
                          <a:xfrm rot="3195199">
                            <a:off x="1794" y="6060"/>
                            <a:ext cx="1665" cy="930"/>
                          </a:xfrm>
                          <a:prstGeom prst="triangle">
                            <a:avLst>
                              <a:gd name="adj" fmla="val 2300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1305" y="585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537" y="7357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2642" y="558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1" o:spid="_x0000_s1211" style="position:absolute;margin-left:7.65pt;margin-top:3.9pt;width:94.6pt;height:117.35pt;z-index:251962624" coordorigin="1305,5580" coordsize="1892,2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">
                <v:shape id="AutoShape 227" o:spid="_x0000_s1212" type="#_x0000_t5" style="position:absolute;left:1794;top:6060;width:1665;height:930;rotation:34900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zG38IA&#10;AADbAAAADwAAAGRycy9kb3ducmV2LnhtbESPQWvCQBSE74L/YXmCN91Ui5ToJhRF6cFLrXh+ZF+z&#10;odm3cXdN0n/fLRR6HGbmG2ZXjrYVPfnQOFbwtMxAEFdON1wruH4cFy8gQkTW2DomBd8UoCymkx3m&#10;2g38Tv0l1iJBOOSowMTY5VKGypDFsHQdcfI+nbcYk/S11B6HBLetXGXZRlpsOC0Y7GhvqPq6PKwC&#10;PtzXdD759nk/3M7SYP+4NlKp+Wx83YKINMb/8F/7TStYb+D3S/oBsv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LMbfwgAAANsAAAAPAAAAAAAAAAAAAAAAAJgCAABkcnMvZG93&#10;bnJldi54bWxQSwUGAAAAAAQABAD1AAAAhwMAAAAA&#10;" adj="4969"/>
                <v:shape id="Text Box 244" o:spid="_x0000_s1213" type="#_x0000_t202" style="position:absolute;left:1305;top:585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  <v:shape id="Text Box 245" o:spid="_x0000_s1214" type="#_x0000_t202" style="position:absolute;left:2537;top:7357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246" o:spid="_x0000_s1215" type="#_x0000_t202" style="position:absolute;left:2642;top:558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U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Default="0090216A">
      <w:pPr>
        <w:pStyle w:val="BodyTextIndent"/>
        <w:ind w:left="0" w:firstLine="0"/>
        <w:rPr>
          <w:sz w:val="22"/>
          <w:szCs w:val="22"/>
        </w:rPr>
      </w:pPr>
    </w:p>
    <w:p w:rsidR="007A6B11" w:rsidRPr="00790C9D" w:rsidRDefault="007A6B11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6525F5" w:rsidP="006D2F62">
      <w:pPr>
        <w:pStyle w:val="BodyTextIndent"/>
        <w:tabs>
          <w:tab w:val="left" w:pos="3330"/>
          <w:tab w:val="left" w:pos="6480"/>
        </w:tabs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75168" behindDoc="0" locked="0" layoutInCell="1" allowOverlap="1">
                <wp:simplePos x="0" y="0"/>
                <wp:positionH relativeFrom="column">
                  <wp:posOffset>2173605</wp:posOffset>
                </wp:positionH>
                <wp:positionV relativeFrom="paragraph">
                  <wp:posOffset>187325</wp:posOffset>
                </wp:positionV>
                <wp:extent cx="1952625" cy="1085850"/>
                <wp:effectExtent l="1905" t="0" r="0" b="3175"/>
                <wp:wrapNone/>
                <wp:docPr id="30" name="Group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085850"/>
                          <a:chOff x="4575" y="8249"/>
                          <a:chExt cx="3075" cy="1710"/>
                        </a:xfrm>
                      </wpg:grpSpPr>
                      <wps:wsp>
                        <wps:cNvPr id="31" name="AutoShape 231"/>
                        <wps:cNvSpPr>
                          <a:spLocks noChangeArrowheads="1"/>
                        </wps:cNvSpPr>
                        <wps:spPr bwMode="auto">
                          <a:xfrm>
                            <a:off x="4935" y="8610"/>
                            <a:ext cx="2235" cy="1035"/>
                          </a:xfrm>
                          <a:prstGeom prst="triangle">
                            <a:avLst>
                              <a:gd name="adj" fmla="val 3020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5407" y="8249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4575" y="9359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7095" y="9389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7" o:spid="_x0000_s1216" style="position:absolute;margin-left:171.15pt;margin-top:14.75pt;width:153.75pt;height:85.5pt;z-index:251975168" coordorigin="4575,8249" coordsize="3075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">
                <v:shape id="AutoShape 231" o:spid="_x0000_s1217" type="#_x0000_t5" style="position:absolute;left:4935;top:8610;width:2235;height:10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WhYcIA&#10;AADbAAAADwAAAGRycy9kb3ducmV2LnhtbESPQYvCMBSE78L+h/AWvIimKohWoywLK4s3tXp+NM+2&#10;2ryUJqtZf70RBI/DzDfDLFbB1OJKrassKxgOEhDEudUVFwqy/U9/CsJ5ZI21ZVLwTw5Wy4/OAlNt&#10;b7yl684XIpawS1FB6X2TSunykgy6gW2Io3eyrUEfZVtI3eItlptajpJkIg1WHBdKbOi7pPyy+zMK&#10;xsPMmf1MnsOxV0/C6Hhebw53pbqf4WsOwlPw7/CL/tVPDp5f4g+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taFhwgAAANsAAAAPAAAAAAAAAAAAAAAAAJgCAABkcnMvZG93&#10;bnJldi54bWxQSwUGAAAAAAQABAD1AAAAhwMAAAAA&#10;" adj="6525"/>
                <v:shape id="Text Box 255" o:spid="_x0000_s1218" type="#_x0000_t202" style="position:absolute;left:5407;top:824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P</w:t>
                        </w:r>
                      </w:p>
                    </w:txbxContent>
                  </v:textbox>
                </v:shape>
                <v:shape id="Text Box 256" o:spid="_x0000_s1219" type="#_x0000_t202" style="position:absolute;left:4575;top:935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  <v:shape id="Text Box 258" o:spid="_x0000_s1220" type="#_x0000_t202" style="position:absolute;left:7095;top:9389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405AA">
        <w:rPr>
          <w:sz w:val="22"/>
          <w:szCs w:val="22"/>
        </w:rPr>
        <w:t>29</w:t>
      </w:r>
      <w:proofErr w:type="gramStart"/>
      <w:r w:rsidR="007A6B11">
        <w:rPr>
          <w:sz w:val="22"/>
          <w:szCs w:val="22"/>
        </w:rPr>
        <w:t>.</w:t>
      </w:r>
      <w:r w:rsidR="006D2F62">
        <w:rPr>
          <w:sz w:val="22"/>
          <w:szCs w:val="22"/>
        </w:rPr>
        <w:t>perpendicular</w:t>
      </w:r>
      <w:proofErr w:type="gramEnd"/>
      <w:r w:rsidR="006D2F62">
        <w:rPr>
          <w:sz w:val="22"/>
          <w:szCs w:val="22"/>
        </w:rPr>
        <w:t xml:space="preserve"> bisector</w:t>
      </w:r>
      <w:r w:rsidR="008405AA">
        <w:rPr>
          <w:sz w:val="22"/>
          <w:szCs w:val="22"/>
        </w:rPr>
        <w:tab/>
        <w:t>30</w:t>
      </w:r>
      <w:r w:rsidR="007A6B11">
        <w:rPr>
          <w:sz w:val="22"/>
          <w:szCs w:val="22"/>
        </w:rPr>
        <w:t xml:space="preserve">. </w:t>
      </w:r>
      <w:proofErr w:type="gramStart"/>
      <w:r w:rsidR="007A6B11">
        <w:rPr>
          <w:sz w:val="22"/>
          <w:szCs w:val="22"/>
        </w:rPr>
        <w:t>median</w:t>
      </w:r>
      <w:proofErr w:type="gramEnd"/>
      <w:r w:rsidR="007A6B11">
        <w:rPr>
          <w:sz w:val="22"/>
          <w:szCs w:val="22"/>
        </w:rPr>
        <w:t xml:space="preserve"> from Y</w:t>
      </w:r>
      <w:r w:rsidR="007A6B11">
        <w:rPr>
          <w:sz w:val="22"/>
          <w:szCs w:val="22"/>
        </w:rPr>
        <w:tab/>
      </w:r>
      <w:r w:rsidR="008405AA">
        <w:rPr>
          <w:sz w:val="22"/>
          <w:szCs w:val="22"/>
        </w:rPr>
        <w:t>31</w:t>
      </w:r>
      <w:r w:rsidR="00967867">
        <w:rPr>
          <w:sz w:val="22"/>
          <w:szCs w:val="22"/>
        </w:rPr>
        <w:t xml:space="preserve">.  </w:t>
      </w:r>
      <w:proofErr w:type="gramStart"/>
      <w:r w:rsidR="00967867">
        <w:rPr>
          <w:sz w:val="22"/>
          <w:szCs w:val="22"/>
        </w:rPr>
        <w:t>angle</w:t>
      </w:r>
      <w:proofErr w:type="gramEnd"/>
      <w:r w:rsidR="00967867">
        <w:rPr>
          <w:sz w:val="22"/>
          <w:szCs w:val="22"/>
        </w:rPr>
        <w:t xml:space="preserve"> bisector of</w:t>
      </w:r>
      <w:r w:rsidR="00BF6793" w:rsidRPr="00790C9D">
        <w:rPr>
          <w:sz w:val="22"/>
          <w:szCs w:val="22"/>
        </w:rPr>
        <w:t xml:space="preserve"> </w:t>
      </w:r>
      <w:r w:rsidR="00967867" w:rsidRPr="00967867">
        <w:rPr>
          <w:position w:val="-4"/>
          <w:sz w:val="22"/>
          <w:szCs w:val="22"/>
        </w:rPr>
        <w:object w:dxaOrig="260" w:dyaOrig="220">
          <v:shape id="_x0000_i1037" type="#_x0000_t75" style="width:14.4pt;height:14.4pt" o:ole="">
            <v:imagedata r:id="rId29" o:title=""/>
          </v:shape>
          <o:OLEObject Type="Embed" ProgID="Equation.DSMT4" ShapeID="_x0000_i1037" DrawAspect="Content" ObjectID="_1509451423" r:id="rId30"/>
        </w:object>
      </w:r>
      <w:r w:rsidR="00967867">
        <w:rPr>
          <w:sz w:val="22"/>
          <w:szCs w:val="22"/>
        </w:rPr>
        <w:t>L</w:t>
      </w:r>
    </w:p>
    <w:p w:rsidR="0090216A" w:rsidRPr="00790C9D" w:rsidRDefault="006525F5" w:rsidP="006D2F62">
      <w:pPr>
        <w:pStyle w:val="BodyTextIndent"/>
        <w:ind w:left="360" w:hanging="9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145415</wp:posOffset>
                </wp:positionV>
                <wp:extent cx="2209800" cy="1283335"/>
                <wp:effectExtent l="1905" t="2540" r="0" b="0"/>
                <wp:wrapNone/>
                <wp:docPr id="25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283335"/>
                          <a:chOff x="900" y="8490"/>
                          <a:chExt cx="3480" cy="2021"/>
                        </a:xfrm>
                      </wpg:grpSpPr>
                      <wps:wsp>
                        <wps:cNvPr id="26" name="AutoShape 230"/>
                        <wps:cNvSpPr>
                          <a:spLocks noChangeArrowheads="1"/>
                        </wps:cNvSpPr>
                        <wps:spPr bwMode="auto">
                          <a:xfrm>
                            <a:off x="1305" y="8876"/>
                            <a:ext cx="2565" cy="1306"/>
                          </a:xfrm>
                          <a:prstGeom prst="triangle">
                            <a:avLst>
                              <a:gd name="adj" fmla="val 4970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9941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2344" y="849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3825" y="9941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221" style="position:absolute;left:0;text-align:left;margin-left:-12.6pt;margin-top:11.45pt;width:174pt;height:101.05pt;z-index:252007424" coordorigin="900,8490" coordsize="3480,2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">
                <v:shape id="AutoShape 230" o:spid="_x0000_s1222" type="#_x0000_t5" style="position:absolute;left:1305;top:8876;width:2565;height:1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kkcMA&#10;AADbAAAADwAAAGRycy9kb3ducmV2LnhtbESP3WoCMRSE7wu+QziCdzWriGxXo/iDVEpvtD7AYXPc&#10;BDcnyya669s3QqGXw8x8wyzXvavFg9pgPSuYjDMQxKXXlisFl5/Dew4iRGSNtWdS8KQA69XgbYmF&#10;9h2f6HGOlUgQDgUqMDE2hZShNOQwjH1DnLyrbx3GJNtK6ha7BHe1nGbZXDq0nBYMNrQzVN7Od6cA&#10;P2ff9mDc5vTxzLc27277r+1FqdGw3yxAROrjf/ivfdQKpnN4fU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BkkcMAAADbAAAADwAAAAAAAAAAAAAAAACYAgAAZHJzL2Rv&#10;d25yZXYueG1sUEsFBgAAAAAEAAQA9QAAAIgDAAAAAA==&#10;" adj="10737"/>
                <v:shape id="Text Box 253" o:spid="_x0000_s1223" type="#_x0000_t202" style="position:absolute;left:900;top:9941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  <v:shape id="Text Box 254" o:spid="_x0000_s1224" type="#_x0000_t202" style="position:absolute;left:2344;top:849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  <v:shape id="Text Box 257" o:spid="_x0000_s1225" type="#_x0000_t202" style="position:absolute;left:3825;top:9941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78624" behindDoc="0" locked="0" layoutInCell="1" allowOverlap="1">
                <wp:simplePos x="0" y="0"/>
                <wp:positionH relativeFrom="column">
                  <wp:posOffset>4526280</wp:posOffset>
                </wp:positionH>
                <wp:positionV relativeFrom="paragraph">
                  <wp:posOffset>40640</wp:posOffset>
                </wp:positionV>
                <wp:extent cx="1885950" cy="1104265"/>
                <wp:effectExtent l="1905" t="2540" r="0" b="0"/>
                <wp:wrapNone/>
                <wp:docPr id="20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5950" cy="1104265"/>
                          <a:chOff x="8280" y="8325"/>
                          <a:chExt cx="2970" cy="1739"/>
                        </a:xfrm>
                      </wpg:grpSpPr>
                      <wps:wsp>
                        <wps:cNvPr id="21" name="AutoShape 232"/>
                        <wps:cNvSpPr>
                          <a:spLocks noChangeArrowheads="1"/>
                        </wps:cNvSpPr>
                        <wps:spPr bwMode="auto">
                          <a:xfrm>
                            <a:off x="8670" y="8730"/>
                            <a:ext cx="2130" cy="1005"/>
                          </a:xfrm>
                          <a:prstGeom prst="triangle">
                            <a:avLst>
                              <a:gd name="adj" fmla="val 2570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10695" y="9494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9494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8985" y="832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226" style="position:absolute;left:0;text-align:left;margin-left:356.4pt;margin-top:3.2pt;width:148.5pt;height:86.95pt;z-index:251978624" coordorigin="8280,8325" coordsize="2970,1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">
                <v:shape id="AutoShape 232" o:spid="_x0000_s1227" type="#_x0000_t5" style="position:absolute;left:8670;top:8730;width:2130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F+YMQA&#10;AADbAAAADwAAAGRycy9kb3ducmV2LnhtbESPQWvCQBSE74L/YXlCL6KbKK0a3YS2UNCjtrR4e2Sf&#10;STD7dsluNe2vd4VCj8PMfMNsit604kKdbywrSKcJCOLS6oYrBR/vb5MlCB+QNbaWScEPeSjy4WCD&#10;mbZX3tPlECoRIewzVFCH4DIpfVmTQT+1jjh6J9sZDFF2ldQdXiPctHKWJE/SYMNxoUZHrzWV58O3&#10;UVA9Ou4X43mbfr64uV19Ha353Sn1MOqf1yAC9eE//NfeagWzFO5f4g+Q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xfmDEAAAA2wAAAA8AAAAAAAAAAAAAAAAAmAIAAGRycy9k&#10;b3ducmV2LnhtbFBLBQYAAAAABAAEAPUAAACJAwAAAAA=&#10;" adj="5552"/>
                <v:shape id="Text Box 260" o:spid="_x0000_s1228" type="#_x0000_t202" style="position:absolute;left:10695;top:9494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Text Box 261" o:spid="_x0000_s1229" type="#_x0000_t202" style="position:absolute;left:8280;top:9494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L</w:t>
                        </w:r>
                      </w:p>
                    </w:txbxContent>
                  </v:textbox>
                </v:shape>
                <v:shape id="Text Box 262" o:spid="_x0000_s1230" type="#_x0000_t202" style="position:absolute;left:8985;top:832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6D2F62">
        <w:rPr>
          <w:sz w:val="22"/>
          <w:szCs w:val="22"/>
        </w:rPr>
        <w:t>of</w:t>
      </w:r>
      <w:proofErr w:type="gramEnd"/>
      <w:r w:rsidR="006D2F62">
        <w:rPr>
          <w:sz w:val="22"/>
          <w:szCs w:val="22"/>
        </w:rPr>
        <w:t xml:space="preserve"> </w:t>
      </w:r>
      <w:r w:rsidR="006D2F62" w:rsidRPr="006D2F62">
        <w:rPr>
          <w:position w:val="-6"/>
          <w:sz w:val="22"/>
          <w:szCs w:val="22"/>
        </w:rPr>
        <w:object w:dxaOrig="360" w:dyaOrig="360">
          <v:shape id="_x0000_i1038" type="#_x0000_t75" style="width:21.6pt;height:21.6pt" o:ole="">
            <v:imagedata r:id="rId31" o:title=""/>
          </v:shape>
          <o:OLEObject Type="Embed" ProgID="Equation.DSMT4" ShapeID="_x0000_i1038" DrawAspect="Content" ObjectID="_1509451424" r:id="rId32"/>
        </w:objec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Default="0090216A">
      <w:pPr>
        <w:pStyle w:val="BodyTextIndent"/>
        <w:ind w:left="0" w:firstLine="0"/>
        <w:rPr>
          <w:sz w:val="22"/>
          <w:szCs w:val="22"/>
        </w:rPr>
      </w:pPr>
    </w:p>
    <w:p w:rsidR="007A6B11" w:rsidRPr="00790C9D" w:rsidRDefault="007A6B11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8405AA" w:rsidP="006D2F62">
      <w:pPr>
        <w:pStyle w:val="BodyTextIndent"/>
        <w:tabs>
          <w:tab w:val="left" w:pos="3330"/>
          <w:tab w:val="left" w:pos="6480"/>
        </w:tabs>
        <w:ind w:left="0" w:firstLine="0"/>
        <w:rPr>
          <w:sz w:val="22"/>
          <w:szCs w:val="22"/>
        </w:rPr>
      </w:pPr>
      <w:r>
        <w:rPr>
          <w:sz w:val="22"/>
          <w:szCs w:val="22"/>
        </w:rPr>
        <w:t>32</w:t>
      </w:r>
      <w:r w:rsidR="007A6B11">
        <w:rPr>
          <w:sz w:val="22"/>
          <w:szCs w:val="22"/>
        </w:rPr>
        <w:t xml:space="preserve">. </w:t>
      </w:r>
      <w:proofErr w:type="gramStart"/>
      <w:r w:rsidR="007A6B11">
        <w:rPr>
          <w:sz w:val="22"/>
          <w:szCs w:val="22"/>
        </w:rPr>
        <w:t>perpendicular</w:t>
      </w:r>
      <w:proofErr w:type="gramEnd"/>
      <w:r w:rsidR="007A6B11">
        <w:rPr>
          <w:sz w:val="22"/>
          <w:szCs w:val="22"/>
        </w:rPr>
        <w:t xml:space="preserve"> </w:t>
      </w:r>
      <w:r w:rsidR="007A6B11">
        <w:rPr>
          <w:sz w:val="22"/>
          <w:szCs w:val="22"/>
        </w:rPr>
        <w:tab/>
      </w:r>
      <w:r>
        <w:rPr>
          <w:sz w:val="22"/>
          <w:szCs w:val="22"/>
        </w:rPr>
        <w:t>33</w:t>
      </w:r>
      <w:r w:rsidR="006D2F62">
        <w:rPr>
          <w:sz w:val="22"/>
          <w:szCs w:val="22"/>
        </w:rPr>
        <w:t xml:space="preserve">.  </w:t>
      </w:r>
      <w:proofErr w:type="gramStart"/>
      <w:r w:rsidR="006D2F62">
        <w:rPr>
          <w:sz w:val="22"/>
          <w:szCs w:val="22"/>
        </w:rPr>
        <w:t>altitude</w:t>
      </w:r>
      <w:proofErr w:type="gramEnd"/>
      <w:r w:rsidR="006D2F62">
        <w:rPr>
          <w:sz w:val="22"/>
          <w:szCs w:val="22"/>
        </w:rPr>
        <w:t xml:space="preserve"> from N</w:t>
      </w:r>
      <w:r>
        <w:rPr>
          <w:sz w:val="22"/>
          <w:szCs w:val="22"/>
        </w:rPr>
        <w:tab/>
        <w:t>34</w:t>
      </w:r>
      <w:r w:rsidR="00BF6793" w:rsidRPr="00790C9D">
        <w:rPr>
          <w:sz w:val="22"/>
          <w:szCs w:val="22"/>
        </w:rPr>
        <w:t xml:space="preserve">. </w:t>
      </w:r>
      <w:proofErr w:type="gramStart"/>
      <w:r w:rsidR="00BF6793" w:rsidRPr="00790C9D">
        <w:rPr>
          <w:sz w:val="22"/>
          <w:szCs w:val="22"/>
        </w:rPr>
        <w:t>altitude</w:t>
      </w:r>
      <w:proofErr w:type="gramEnd"/>
      <w:r w:rsidR="00BF6793" w:rsidRPr="00790C9D">
        <w:rPr>
          <w:sz w:val="22"/>
          <w:szCs w:val="22"/>
        </w:rPr>
        <w:t xml:space="preserve"> to </w:t>
      </w:r>
      <w:r w:rsidR="000A528F" w:rsidRPr="00967867">
        <w:rPr>
          <w:position w:val="-6"/>
          <w:sz w:val="22"/>
          <w:szCs w:val="22"/>
        </w:rPr>
        <w:object w:dxaOrig="480" w:dyaOrig="360">
          <v:shape id="_x0000_i1039" type="#_x0000_t75" style="width:21.6pt;height:21.6pt" o:ole="">
            <v:imagedata r:id="rId33" o:title=""/>
          </v:shape>
          <o:OLEObject Type="Embed" ProgID="Equation.DSMT4" ShapeID="_x0000_i1039" DrawAspect="Content" ObjectID="_1509451425" r:id="rId34"/>
        </w:object>
      </w:r>
    </w:p>
    <w:p w:rsidR="0090216A" w:rsidRPr="00790C9D" w:rsidRDefault="006525F5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230755</wp:posOffset>
                </wp:positionH>
                <wp:positionV relativeFrom="paragraph">
                  <wp:posOffset>175260</wp:posOffset>
                </wp:positionV>
                <wp:extent cx="1861820" cy="1277620"/>
                <wp:effectExtent l="1905" t="3810" r="3175" b="4445"/>
                <wp:wrapNone/>
                <wp:docPr id="15" name="Group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1820" cy="1277620"/>
                          <a:chOff x="4665" y="11411"/>
                          <a:chExt cx="2932" cy="2012"/>
                        </a:xfrm>
                      </wpg:grpSpPr>
                      <wps:wsp>
                        <wps:cNvPr id="16" name="AutoShape 234"/>
                        <wps:cNvSpPr>
                          <a:spLocks noChangeArrowheads="1"/>
                        </wps:cNvSpPr>
                        <wps:spPr bwMode="auto">
                          <a:xfrm rot="12691406">
                            <a:off x="4725" y="12403"/>
                            <a:ext cx="2370" cy="7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7042" y="12853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12853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11411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7" o:spid="_x0000_s1231" style="position:absolute;margin-left:175.65pt;margin-top:13.8pt;width:146.6pt;height:100.6pt;z-index:252012544" coordorigin="4665,11411" coordsize="2932,2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">
                <v:shape id="AutoShape 234" o:spid="_x0000_s1232" type="#_x0000_t5" style="position:absolute;left:4725;top:12403;width:2370;height:738;rotation:-973056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CwrsEA&#10;AADbAAAADwAAAGRycy9kb3ducmV2LnhtbERPTWvCQBC9C/0PyxR6040WNKbZiCkIvTaKeJxmx2ww&#10;Oxuy25j213cLhd7m8T4n3022EyMNvnWsYLlIQBDXTrfcKDgdD/MUhA/IGjvHpOCLPOyKh1mOmXZ3&#10;fqexCo2IIewzVGBC6DMpfW3Iol+4njhyVzdYDBEOjdQD3mO47eQqSdbSYsuxwWBPr4bqW/VpFYyb&#10;S4/bj8N3VabbMh3PS1M+d0o9PU77FxCBpvAv/nO/6Th/Db+/xANk8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wsK7BAAAA2wAAAA8AAAAAAAAAAAAAAAAAmAIAAGRycy9kb3du&#10;cmV2LnhtbFBLBQYAAAAABAAEAPUAAACGAwAAAAA=&#10;"/>
                <v:shape id="Text Box 267" o:spid="_x0000_s1233" type="#_x0000_t202" style="position:absolute;left:7042;top:12853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268" o:spid="_x0000_s1234" type="#_x0000_t202" style="position:absolute;left:5220;top:12853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shape id="Text Box 269" o:spid="_x0000_s1235" type="#_x0000_t202" style="position:absolute;left:4665;top:11411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392930</wp:posOffset>
                </wp:positionH>
                <wp:positionV relativeFrom="paragraph">
                  <wp:posOffset>127635</wp:posOffset>
                </wp:positionV>
                <wp:extent cx="1666875" cy="1400810"/>
                <wp:effectExtent l="1905" t="3810" r="0" b="0"/>
                <wp:wrapNone/>
                <wp:docPr id="8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6875" cy="1400810"/>
                          <a:chOff x="7597" y="11354"/>
                          <a:chExt cx="2625" cy="2206"/>
                        </a:xfrm>
                      </wpg:grpSpPr>
                      <wps:wsp>
                        <wps:cNvPr id="9" name="AutoShape 235"/>
                        <wps:cNvSpPr>
                          <a:spLocks noChangeArrowheads="1"/>
                        </wps:cNvSpPr>
                        <wps:spPr bwMode="auto">
                          <a:xfrm flipH="1">
                            <a:off x="8040" y="11815"/>
                            <a:ext cx="1740" cy="135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7597" y="1291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11354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9667" y="12990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0A528F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271"/>
                        <wps:cNvCnPr>
                          <a:cxnSpLocks noChangeShapeType="1"/>
                        </wps:cNvCnPr>
                        <wps:spPr bwMode="auto">
                          <a:xfrm>
                            <a:off x="9645" y="13005"/>
                            <a:ext cx="14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272"/>
                        <wps:cNvCnPr>
                          <a:cxnSpLocks noChangeShapeType="1"/>
                        </wps:cNvCnPr>
                        <wps:spPr bwMode="auto">
                          <a:xfrm>
                            <a:off x="9645" y="13005"/>
                            <a:ext cx="0" cy="1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" o:spid="_x0000_s1236" style="position:absolute;margin-left:345.9pt;margin-top:10.05pt;width:131.25pt;height:110.3pt;z-index:251990016" coordorigin="7597,11354" coordsize="2625,22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">
                <v:shape id="AutoShape 235" o:spid="_x0000_s1237" type="#_x0000_t6" style="position:absolute;left:8040;top:11815;width:1740;height:135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RNP8EA&#10;AADaAAAADwAAAGRycy9kb3ducmV2LnhtbESPQYvCMBSE7wv+h/AEb2uqqGg1igqCoBerB4/P5tkW&#10;m5fSxFr/vREW9jjMzDfMYtWaUjRUu8KygkE/AkGcWl1wpuBy3v1OQTiPrLG0TAre5GC17PwsMNb2&#10;xSdqEp+JAGEXo4Lc+yqW0qU5GXR9WxEH725rgz7IOpO6xleAm1IOo2giDRYcFnKsaJtT+kieRkEz&#10;mG7LkT5MLtdbcszOw814k56U6nXb9RyEp9b/h//ae61gBt8r4QbI5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ETT/BAAAA2gAAAA8AAAAAAAAAAAAAAAAAmAIAAGRycy9kb3du&#10;cmV2LnhtbFBLBQYAAAAABAAEAPUAAACGAwAAAAA=&#10;"/>
                <v:shape id="Text Box 265" o:spid="_x0000_s1238" type="#_x0000_t202" style="position:absolute;left:7597;top:1291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W</w:t>
                        </w:r>
                      </w:p>
                    </w:txbxContent>
                  </v:textbox>
                </v:shape>
                <v:shape id="Text Box 266" o:spid="_x0000_s1239" type="#_x0000_t202" style="position:absolute;left:9540;top:11354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  <v:shape id="Text Box 270" o:spid="_x0000_s1240" type="#_x0000_t202" style="position:absolute;left:9667;top:12990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967867" w:rsidRPr="00655A4B" w:rsidRDefault="000A528F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R</w:t>
                        </w:r>
                      </w:p>
                    </w:txbxContent>
                  </v:textbox>
                </v:shape>
                <v:shape id="AutoShape 271" o:spid="_x0000_s1241" type="#_x0000_t32" style="position:absolute;left:9645;top:13005;width:1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272" o:spid="_x0000_s1242" type="#_x0000_t32" style="position:absolute;left:9645;top:13005;width:0;height: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</v:group>
            </w:pict>
          </mc:Fallback>
        </mc:AlternateContent>
      </w:r>
      <w:r w:rsidR="00BF6793" w:rsidRPr="00790C9D">
        <w:rPr>
          <w:sz w:val="22"/>
          <w:szCs w:val="22"/>
        </w:rPr>
        <w:t xml:space="preserve">      </w:t>
      </w:r>
      <w:proofErr w:type="gramStart"/>
      <w:r w:rsidR="00BF6793" w:rsidRPr="00790C9D">
        <w:rPr>
          <w:sz w:val="22"/>
          <w:szCs w:val="22"/>
        </w:rPr>
        <w:t>bisector</w:t>
      </w:r>
      <w:proofErr w:type="gramEnd"/>
      <w:r w:rsidR="00BF6793" w:rsidRPr="00790C9D">
        <w:rPr>
          <w:sz w:val="22"/>
          <w:szCs w:val="22"/>
        </w:rPr>
        <w:t xml:space="preserve"> of </w:t>
      </w:r>
      <w:r w:rsidR="00967867" w:rsidRPr="00967867">
        <w:rPr>
          <w:position w:val="-6"/>
          <w:sz w:val="22"/>
          <w:szCs w:val="22"/>
        </w:rPr>
        <w:object w:dxaOrig="400" w:dyaOrig="360">
          <v:shape id="_x0000_i1040" type="#_x0000_t75" style="width:21.6pt;height:21.6pt" o:ole="">
            <v:imagedata r:id="rId35" o:title=""/>
          </v:shape>
          <o:OLEObject Type="Embed" ProgID="Equation.DSMT4" ShapeID="_x0000_i1040" DrawAspect="Content" ObjectID="_1509451426" r:id="rId36"/>
        </w:objec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6525F5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982080" behindDoc="0" locked="0" layoutInCell="1" allowOverlap="1">
                <wp:simplePos x="0" y="0"/>
                <wp:positionH relativeFrom="column">
                  <wp:posOffset>-160020</wp:posOffset>
                </wp:positionH>
                <wp:positionV relativeFrom="paragraph">
                  <wp:posOffset>111760</wp:posOffset>
                </wp:positionV>
                <wp:extent cx="2238375" cy="1219835"/>
                <wp:effectExtent l="1905" t="0" r="0" b="1905"/>
                <wp:wrapNone/>
                <wp:docPr id="3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8375" cy="1219835"/>
                          <a:chOff x="900" y="11924"/>
                          <a:chExt cx="3525" cy="1921"/>
                        </a:xfrm>
                      </wpg:grpSpPr>
                      <wps:wsp>
                        <wps:cNvPr id="4" name="AutoShape 233"/>
                        <wps:cNvSpPr>
                          <a:spLocks noChangeArrowheads="1"/>
                        </wps:cNvSpPr>
                        <wps:spPr bwMode="auto">
                          <a:xfrm rot="1186392">
                            <a:off x="1423" y="12232"/>
                            <a:ext cx="2691" cy="840"/>
                          </a:xfrm>
                          <a:prstGeom prst="triangle">
                            <a:avLst>
                              <a:gd name="adj" fmla="val 5828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2899" y="11924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900" y="1234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3870" y="13275"/>
                            <a:ext cx="55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7867" w:rsidRPr="00655A4B" w:rsidRDefault="00967867" w:rsidP="00967867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243" style="position:absolute;margin-left:-12.6pt;margin-top:8.8pt;width:176.25pt;height:96.05pt;z-index:251982080" coordorigin="900,11924" coordsize="3525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">
                <v:shape id="AutoShape 233" o:spid="_x0000_s1244" type="#_x0000_t5" style="position:absolute;left:1423;top:12232;width:2691;height:840;rotation:129585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mDAsMA&#10;AADaAAAADwAAAGRycy9kb3ducmV2LnhtbESPT4vCMBTE7wt+h/CEva2pfxDtGkUE0ZOiFmRvb5u3&#10;bbF5qU221m9vBMHjMDO/YWaL1pSiodoVlhX0exEI4tTqgjMFyWn9NQHhPLLG0jIpuJODxbzzMcNY&#10;2xsfqDn6TAQIuxgV5N5XsZQuzcmg69mKOHh/tjbog6wzqWu8Bbgp5SCKxtJgwWEhx4pWOaWX479R&#10;IKvdfteMz7+r6WYzTLJEX64/XqnPbrv8BuGp9e/wq73VCkbwvBJu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mDAsMAAADaAAAADwAAAAAAAAAAAAAAAACYAgAAZHJzL2Rv&#10;d25yZXYueG1sUEsFBgAAAAAEAAQA9QAAAIgDAAAAAA==&#10;" adj="12589"/>
                <v:shape id="Text Box 259" o:spid="_x0000_s1245" type="#_x0000_t202" style="position:absolute;left:2899;top:11924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shape id="Text Box 263" o:spid="_x0000_s1246" type="#_x0000_t202" style="position:absolute;left:900;top:1234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  <v:shape id="Text Box 264" o:spid="_x0000_s1247" type="#_x0000_t202" style="position:absolute;left:3870;top:13275;width:55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967867" w:rsidRPr="00655A4B" w:rsidRDefault="00967867" w:rsidP="00967867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Default="0090216A">
      <w:pPr>
        <w:pStyle w:val="BodyTextIndent"/>
        <w:ind w:left="0" w:firstLine="0"/>
        <w:rPr>
          <w:sz w:val="22"/>
          <w:szCs w:val="22"/>
        </w:rPr>
      </w:pPr>
    </w:p>
    <w:p w:rsidR="007A6B11" w:rsidRPr="00790C9D" w:rsidRDefault="007A6B11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Default="0090216A">
      <w:pPr>
        <w:pStyle w:val="BodyTextIndent"/>
        <w:ind w:left="0" w:firstLine="0"/>
        <w:rPr>
          <w:sz w:val="22"/>
          <w:szCs w:val="22"/>
        </w:rPr>
      </w:pPr>
    </w:p>
    <w:p w:rsidR="00967867" w:rsidRPr="00790C9D" w:rsidRDefault="00967867">
      <w:pPr>
        <w:pStyle w:val="BodyTextIndent"/>
        <w:ind w:left="0" w:firstLine="0"/>
        <w:rPr>
          <w:sz w:val="22"/>
          <w:szCs w:val="22"/>
        </w:rPr>
      </w:pPr>
    </w:p>
    <w:p w:rsidR="00B031B8" w:rsidRDefault="00B031B8">
      <w:pPr>
        <w:pStyle w:val="BodyTextIndent"/>
        <w:ind w:left="0" w:firstLine="0"/>
        <w:rPr>
          <w:sz w:val="22"/>
          <w:szCs w:val="22"/>
        </w:rPr>
      </w:pPr>
    </w:p>
    <w:p w:rsidR="00B031B8" w:rsidRDefault="00B031B8">
      <w:pPr>
        <w:pStyle w:val="BodyTextIndent"/>
        <w:ind w:left="0" w:firstLine="0"/>
        <w:rPr>
          <w:sz w:val="22"/>
          <w:szCs w:val="22"/>
        </w:rPr>
        <w:sectPr w:rsidR="00B031B8" w:rsidSect="009D4362">
          <w:footerReference w:type="default" r:id="rId37"/>
          <w:pgSz w:w="12240" w:h="15840"/>
          <w:pgMar w:top="1152" w:right="1152" w:bottom="1152" w:left="1152" w:header="720" w:footer="720" w:gutter="0"/>
          <w:cols w:space="720"/>
          <w:docGrid w:linePitch="360"/>
        </w:sectPr>
      </w:pPr>
    </w:p>
    <w:p w:rsidR="0090216A" w:rsidRPr="00790C9D" w:rsidRDefault="008405AA" w:rsidP="008405AA">
      <w:pPr>
        <w:pStyle w:val="BodyTextIndent"/>
        <w:ind w:left="0" w:firstLine="0"/>
        <w:rPr>
          <w:sz w:val="22"/>
          <w:szCs w:val="22"/>
        </w:rPr>
      </w:pPr>
      <w:r>
        <w:rPr>
          <w:sz w:val="22"/>
          <w:szCs w:val="22"/>
        </w:rPr>
        <w:lastRenderedPageBreak/>
        <w:t>35</w:t>
      </w:r>
      <w:r w:rsidR="00BF6793" w:rsidRPr="00790C9D">
        <w:rPr>
          <w:sz w:val="22"/>
          <w:szCs w:val="22"/>
        </w:rPr>
        <w:t>.  Find</w:t>
      </w:r>
      <w:r>
        <w:rPr>
          <w:sz w:val="22"/>
          <w:szCs w:val="22"/>
        </w:rPr>
        <w:t xml:space="preserve"> the coordinates of the </w:t>
      </w:r>
      <w:proofErr w:type="gramStart"/>
      <w:r>
        <w:rPr>
          <w:sz w:val="22"/>
          <w:szCs w:val="22"/>
        </w:rPr>
        <w:t>median  drawn</w:t>
      </w:r>
      <w:proofErr w:type="gramEnd"/>
      <w:r>
        <w:rPr>
          <w:sz w:val="22"/>
          <w:szCs w:val="22"/>
        </w:rPr>
        <w:t xml:space="preserve"> from R to </w:t>
      </w:r>
      <w:r w:rsidRPr="008405AA">
        <w:rPr>
          <w:position w:val="-6"/>
          <w:sz w:val="22"/>
          <w:szCs w:val="22"/>
        </w:rPr>
        <w:object w:dxaOrig="380" w:dyaOrig="340">
          <v:shape id="_x0000_i1054" type="#_x0000_t75" style="width:21.6pt;height:14.4pt" o:ole="">
            <v:imagedata r:id="rId38" o:title=""/>
          </v:shape>
          <o:OLEObject Type="Embed" ProgID="Equation.DSMT4" ShapeID="_x0000_i1054" DrawAspect="Content" ObjectID="_1509451427" r:id="rId39"/>
        </w:object>
      </w:r>
      <w:r>
        <w:rPr>
          <w:sz w:val="22"/>
          <w:szCs w:val="22"/>
        </w:rPr>
        <w:t>in</w:t>
      </w:r>
      <w:r w:rsidR="00BF6793" w:rsidRPr="00790C9D">
        <w:rPr>
          <w:sz w:val="22"/>
          <w:szCs w:val="22"/>
        </w:rPr>
        <w:t xml:space="preserve"> </w:t>
      </w:r>
      <w:r w:rsidR="000A528F" w:rsidRPr="000A528F">
        <w:rPr>
          <w:position w:val="-6"/>
          <w:sz w:val="22"/>
          <w:szCs w:val="22"/>
        </w:rPr>
        <w:object w:dxaOrig="720" w:dyaOrig="279">
          <v:shape id="_x0000_i1041" type="#_x0000_t75" style="width:36pt;height:14.4pt" o:ole="">
            <v:imagedata r:id="rId40" o:title=""/>
          </v:shape>
          <o:OLEObject Type="Embed" ProgID="Equation.DSMT4" ShapeID="_x0000_i1041" DrawAspect="Content" ObjectID="_1509451428" r:id="rId41"/>
        </w:object>
      </w:r>
      <w:r w:rsidR="000A528F">
        <w:rPr>
          <w:sz w:val="22"/>
          <w:szCs w:val="22"/>
        </w:rPr>
        <w:t>.</w:t>
      </w:r>
      <w:r w:rsidR="00BF6793" w:rsidRPr="00790C9D">
        <w:rPr>
          <w:sz w:val="22"/>
          <w:szCs w:val="22"/>
        </w:rPr>
        <w:t xml:space="preserve"> </w:t>
      </w:r>
    </w:p>
    <w:p w:rsidR="0090216A" w:rsidRPr="00790C9D" w:rsidRDefault="00BF6793">
      <w:pPr>
        <w:pStyle w:val="BodyTextIndent"/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tab/>
        <w:t>F (-2,-4)</w:t>
      </w:r>
      <w:r w:rsidRPr="00790C9D">
        <w:rPr>
          <w:sz w:val="22"/>
          <w:szCs w:val="22"/>
        </w:rPr>
        <w:tab/>
        <w:t>R (3,9)</w:t>
      </w:r>
      <w:r w:rsidR="000A528F">
        <w:rPr>
          <w:sz w:val="22"/>
          <w:szCs w:val="22"/>
        </w:rPr>
        <w:tab/>
      </w:r>
      <w:r w:rsidRPr="00790C9D">
        <w:rPr>
          <w:sz w:val="22"/>
          <w:szCs w:val="22"/>
        </w:rPr>
        <w:tab/>
        <w:t>O (8,-3)</w:t>
      </w:r>
    </w:p>
    <w:p w:rsidR="0090216A" w:rsidRPr="00790C9D" w:rsidRDefault="00B031B8">
      <w:pPr>
        <w:pStyle w:val="BodyTextIndent"/>
        <w:ind w:left="0" w:firstLine="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991040" behindDoc="1" locked="0" layoutInCell="1" allowOverlap="1">
            <wp:simplePos x="0" y="0"/>
            <wp:positionH relativeFrom="column">
              <wp:posOffset>-131445</wp:posOffset>
            </wp:positionH>
            <wp:positionV relativeFrom="paragraph">
              <wp:posOffset>85725</wp:posOffset>
            </wp:positionV>
            <wp:extent cx="3086100" cy="3057525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14063" t="40000" r="56250" b="2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Default="0090216A">
      <w:pPr>
        <w:pStyle w:val="BodyTextIndent"/>
        <w:ind w:left="0" w:firstLine="0"/>
        <w:rPr>
          <w:sz w:val="22"/>
          <w:szCs w:val="22"/>
        </w:rPr>
      </w:pPr>
    </w:p>
    <w:p w:rsidR="0090216A" w:rsidRPr="00790C9D" w:rsidRDefault="008405AA" w:rsidP="008405AA">
      <w:pPr>
        <w:pStyle w:val="BodyTextIndent"/>
        <w:tabs>
          <w:tab w:val="left" w:pos="90"/>
        </w:tabs>
        <w:ind w:left="0" w:firstLine="0"/>
        <w:rPr>
          <w:sz w:val="22"/>
          <w:szCs w:val="22"/>
        </w:rPr>
      </w:pPr>
      <w:r>
        <w:rPr>
          <w:sz w:val="22"/>
          <w:szCs w:val="22"/>
        </w:rPr>
        <w:lastRenderedPageBreak/>
        <w:t>36</w:t>
      </w:r>
      <w:r w:rsidR="00BF6793" w:rsidRPr="00790C9D">
        <w:rPr>
          <w:sz w:val="22"/>
          <w:szCs w:val="22"/>
        </w:rPr>
        <w:t xml:space="preserve">.  Find the coordinates of the </w:t>
      </w:r>
      <w:r w:rsidR="00031B07">
        <w:rPr>
          <w:sz w:val="22"/>
          <w:szCs w:val="22"/>
        </w:rPr>
        <w:t xml:space="preserve">endpoints of the </w:t>
      </w:r>
      <w:proofErr w:type="spellStart"/>
      <w:r w:rsidR="00031B07">
        <w:rPr>
          <w:sz w:val="22"/>
          <w:szCs w:val="22"/>
        </w:rPr>
        <w:t>midsegment</w:t>
      </w:r>
      <w:proofErr w:type="spellEnd"/>
      <w:r w:rsidR="00031B07">
        <w:rPr>
          <w:sz w:val="22"/>
          <w:szCs w:val="22"/>
        </w:rPr>
        <w:t xml:space="preserve"> p</w:t>
      </w:r>
      <w:r>
        <w:rPr>
          <w:sz w:val="22"/>
          <w:szCs w:val="22"/>
        </w:rPr>
        <w:t xml:space="preserve">arallel to </w:t>
      </w:r>
      <w:r w:rsidRPr="008405AA">
        <w:rPr>
          <w:position w:val="-6"/>
          <w:sz w:val="22"/>
          <w:szCs w:val="22"/>
        </w:rPr>
        <w:object w:dxaOrig="380" w:dyaOrig="340">
          <v:shape id="_x0000_i1057" type="#_x0000_t75" style="width:21.6pt;height:14.4pt" o:ole="">
            <v:imagedata r:id="rId43" o:title=""/>
          </v:shape>
          <o:OLEObject Type="Embed" ProgID="Equation.DSMT4" ShapeID="_x0000_i1057" DrawAspect="Content" ObjectID="_1509451429" r:id="rId44"/>
        </w:objec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in</w:t>
      </w:r>
      <w:r w:rsidR="00BF6793" w:rsidRPr="00790C9D">
        <w:rPr>
          <w:sz w:val="22"/>
          <w:szCs w:val="22"/>
        </w:rPr>
        <w:t xml:space="preserve"> </w:t>
      </w:r>
      <w:proofErr w:type="gramEnd"/>
      <w:r w:rsidR="000B6A82" w:rsidRPr="000B6A82">
        <w:rPr>
          <w:position w:val="-6"/>
          <w:sz w:val="22"/>
          <w:szCs w:val="22"/>
        </w:rPr>
        <w:object w:dxaOrig="700" w:dyaOrig="300">
          <v:shape id="_x0000_i1042" type="#_x0000_t75" style="width:36pt;height:14.4pt" o:ole="">
            <v:imagedata r:id="rId45" o:title=""/>
          </v:shape>
          <o:OLEObject Type="Embed" ProgID="Equation.DSMT4" ShapeID="_x0000_i1042" DrawAspect="Content" ObjectID="_1509451430" r:id="rId46"/>
        </w:object>
      </w:r>
      <w:r w:rsidR="000B6A82">
        <w:rPr>
          <w:sz w:val="22"/>
          <w:szCs w:val="22"/>
        </w:rPr>
        <w:t>.</w:t>
      </w:r>
    </w:p>
    <w:p w:rsidR="0090216A" w:rsidRPr="00790C9D" w:rsidRDefault="00BF6793">
      <w:pPr>
        <w:pStyle w:val="BodyTextIndent"/>
        <w:ind w:left="0" w:firstLine="0"/>
        <w:rPr>
          <w:sz w:val="22"/>
          <w:szCs w:val="22"/>
        </w:rPr>
      </w:pPr>
      <w:r w:rsidRPr="00790C9D">
        <w:rPr>
          <w:sz w:val="22"/>
          <w:szCs w:val="22"/>
        </w:rPr>
        <w:tab/>
        <w:t xml:space="preserve">S (-1,-4)  </w:t>
      </w:r>
      <w:r w:rsidRPr="00790C9D">
        <w:rPr>
          <w:sz w:val="22"/>
          <w:szCs w:val="22"/>
        </w:rPr>
        <w:tab/>
        <w:t>T (9,-4)</w:t>
      </w:r>
      <w:r w:rsidRPr="00790C9D">
        <w:rPr>
          <w:sz w:val="22"/>
          <w:szCs w:val="22"/>
        </w:rPr>
        <w:tab/>
        <w:t>Y (3,8)</w:t>
      </w:r>
    </w:p>
    <w:p w:rsidR="0090216A" w:rsidRPr="00790C9D" w:rsidRDefault="00B031B8">
      <w:pPr>
        <w:rPr>
          <w:rFonts w:ascii="Comic Sans MS" w:hAnsi="Comic Sans MS"/>
          <w:sz w:val="22"/>
          <w:szCs w:val="22"/>
        </w:rPr>
      </w:pPr>
      <w:r w:rsidRPr="00B031B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992064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0</wp:posOffset>
            </wp:positionV>
            <wp:extent cx="3352800" cy="3314700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14063" t="40000" r="56250" b="2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0216A" w:rsidRPr="00790C9D" w:rsidRDefault="0090216A">
      <w:pPr>
        <w:rPr>
          <w:rFonts w:ascii="Comic Sans MS" w:hAnsi="Comic Sans MS"/>
          <w:sz w:val="22"/>
          <w:szCs w:val="22"/>
        </w:rPr>
      </w:pPr>
    </w:p>
    <w:p w:rsidR="0090216A" w:rsidRPr="00790C9D" w:rsidRDefault="0090216A">
      <w:pPr>
        <w:ind w:left="2700" w:hanging="2700"/>
        <w:rPr>
          <w:rFonts w:ascii="Comic Sans MS" w:hAnsi="Comic Sans MS"/>
          <w:sz w:val="22"/>
          <w:szCs w:val="22"/>
        </w:rPr>
      </w:pPr>
    </w:p>
    <w:p w:rsidR="0090216A" w:rsidRDefault="0090216A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 w:rsidP="001B305B">
      <w:pPr>
        <w:rPr>
          <w:rFonts w:ascii="Comic Sans MS" w:hAnsi="Comic Sans MS"/>
          <w:sz w:val="22"/>
          <w:szCs w:val="22"/>
        </w:rPr>
        <w:sectPr w:rsidR="00B031B8" w:rsidSect="00B031B8">
          <w:type w:val="continuous"/>
          <w:pgSz w:w="12240" w:h="15840"/>
          <w:pgMar w:top="1152" w:right="1152" w:bottom="1152" w:left="1152" w:header="720" w:footer="720" w:gutter="0"/>
          <w:cols w:num="2" w:space="540"/>
          <w:docGrid w:linePitch="360"/>
        </w:sectPr>
      </w:pPr>
    </w:p>
    <w:p w:rsidR="00B031B8" w:rsidRDefault="00B031B8" w:rsidP="001B305B">
      <w:pPr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p w:rsidR="00B031B8" w:rsidRPr="00790C9D" w:rsidRDefault="00B031B8">
      <w:pPr>
        <w:ind w:left="2700" w:hanging="2700"/>
        <w:rPr>
          <w:rFonts w:ascii="Comic Sans MS" w:hAnsi="Comic Sans MS"/>
          <w:sz w:val="22"/>
          <w:szCs w:val="22"/>
        </w:rPr>
      </w:pPr>
    </w:p>
    <w:sectPr w:rsidR="00B031B8" w:rsidRPr="00790C9D" w:rsidSect="00B031B8">
      <w:type w:val="continuous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56FE" w:rsidRDefault="000156FE" w:rsidP="000156FE">
      <w:r>
        <w:separator/>
      </w:r>
    </w:p>
  </w:endnote>
  <w:endnote w:type="continuationSeparator" w:id="0">
    <w:p w:rsidR="000156FE" w:rsidRDefault="000156FE" w:rsidP="00015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56FE" w:rsidRPr="000156FE" w:rsidRDefault="000156FE">
    <w:pPr>
      <w:pStyle w:val="Footer"/>
      <w:jc w:val="right"/>
      <w:rPr>
        <w:rFonts w:ascii="Comic Sans MS" w:hAnsi="Comic Sans MS"/>
        <w:sz w:val="16"/>
        <w:szCs w:val="16"/>
      </w:rPr>
    </w:pPr>
    <w:r w:rsidRPr="000156FE">
      <w:rPr>
        <w:rFonts w:ascii="Comic Sans MS" w:hAnsi="Comic Sans MS"/>
        <w:sz w:val="16"/>
        <w:szCs w:val="16"/>
      </w:rPr>
      <w:t xml:space="preserve">Ch. 5 Review Page </w:t>
    </w:r>
    <w:sdt>
      <w:sdtPr>
        <w:rPr>
          <w:rFonts w:ascii="Comic Sans MS" w:hAnsi="Comic Sans MS"/>
          <w:sz w:val="16"/>
          <w:szCs w:val="16"/>
        </w:rPr>
        <w:id w:val="38391913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0156FE">
          <w:rPr>
            <w:rFonts w:ascii="Comic Sans MS" w:hAnsi="Comic Sans MS"/>
            <w:sz w:val="16"/>
            <w:szCs w:val="16"/>
          </w:rPr>
          <w:fldChar w:fldCharType="begin"/>
        </w:r>
        <w:r w:rsidRPr="000156FE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0156FE">
          <w:rPr>
            <w:rFonts w:ascii="Comic Sans MS" w:hAnsi="Comic Sans MS"/>
            <w:sz w:val="16"/>
            <w:szCs w:val="16"/>
          </w:rPr>
          <w:fldChar w:fldCharType="separate"/>
        </w:r>
        <w:r>
          <w:rPr>
            <w:rFonts w:ascii="Comic Sans MS" w:hAnsi="Comic Sans MS"/>
            <w:noProof/>
            <w:sz w:val="16"/>
            <w:szCs w:val="16"/>
          </w:rPr>
          <w:t>5</w:t>
        </w:r>
        <w:r w:rsidRPr="000156FE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0156FE" w:rsidRDefault="000156F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56FE" w:rsidRDefault="000156FE" w:rsidP="000156FE">
      <w:r>
        <w:separator/>
      </w:r>
    </w:p>
  </w:footnote>
  <w:footnote w:type="continuationSeparator" w:id="0">
    <w:p w:rsidR="000156FE" w:rsidRDefault="000156FE" w:rsidP="000156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9D3857"/>
    <w:multiLevelType w:val="hybridMultilevel"/>
    <w:tmpl w:val="D80037A2"/>
    <w:lvl w:ilvl="0" w:tplc="29783620">
      <w:start w:val="23"/>
      <w:numFmt w:val="decimal"/>
      <w:lvlText w:val="%1."/>
      <w:lvlJc w:val="left"/>
      <w:pPr>
        <w:tabs>
          <w:tab w:val="num" w:pos="2670"/>
        </w:tabs>
        <w:ind w:left="267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 w15:restartNumberingAfterBreak="0">
    <w:nsid w:val="2BDB31E4"/>
    <w:multiLevelType w:val="hybridMultilevel"/>
    <w:tmpl w:val="A014B78C"/>
    <w:lvl w:ilvl="0" w:tplc="BCF80448">
      <w:start w:val="28"/>
      <w:numFmt w:val="decimal"/>
      <w:lvlText w:val="%1."/>
      <w:lvlJc w:val="left"/>
      <w:pPr>
        <w:tabs>
          <w:tab w:val="num" w:pos="2655"/>
        </w:tabs>
        <w:ind w:left="2655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CF1"/>
    <w:rsid w:val="000156FE"/>
    <w:rsid w:val="00031B07"/>
    <w:rsid w:val="00051679"/>
    <w:rsid w:val="000A528F"/>
    <w:rsid w:val="000B6A82"/>
    <w:rsid w:val="000C5AAB"/>
    <w:rsid w:val="001158F8"/>
    <w:rsid w:val="00121430"/>
    <w:rsid w:val="001B305B"/>
    <w:rsid w:val="00321318"/>
    <w:rsid w:val="00503142"/>
    <w:rsid w:val="00535D92"/>
    <w:rsid w:val="006525F5"/>
    <w:rsid w:val="00655A4B"/>
    <w:rsid w:val="006A6BEB"/>
    <w:rsid w:val="006D2F62"/>
    <w:rsid w:val="0077329D"/>
    <w:rsid w:val="00790C9D"/>
    <w:rsid w:val="007A6B11"/>
    <w:rsid w:val="007B1731"/>
    <w:rsid w:val="007C3937"/>
    <w:rsid w:val="008039FE"/>
    <w:rsid w:val="008405AA"/>
    <w:rsid w:val="00842824"/>
    <w:rsid w:val="008B09B3"/>
    <w:rsid w:val="008E3D77"/>
    <w:rsid w:val="0090216A"/>
    <w:rsid w:val="009135E3"/>
    <w:rsid w:val="00967867"/>
    <w:rsid w:val="009D4362"/>
    <w:rsid w:val="009E5673"/>
    <w:rsid w:val="009F51B5"/>
    <w:rsid w:val="00A91D7C"/>
    <w:rsid w:val="00AD54B9"/>
    <w:rsid w:val="00B031B8"/>
    <w:rsid w:val="00B05914"/>
    <w:rsid w:val="00B83677"/>
    <w:rsid w:val="00BB53C9"/>
    <w:rsid w:val="00BD7CF1"/>
    <w:rsid w:val="00BE625A"/>
    <w:rsid w:val="00BF6793"/>
    <w:rsid w:val="00CB66E3"/>
    <w:rsid w:val="00D4117B"/>
    <w:rsid w:val="00DA11A3"/>
    <w:rsid w:val="00E3422F"/>
    <w:rsid w:val="00E66484"/>
    <w:rsid w:val="00EC6824"/>
    <w:rsid w:val="00F12E0B"/>
    <w:rsid w:val="00FA0F34"/>
    <w:rsid w:val="00FB1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</o:regrouptable>
    </o:shapelayout>
  </w:shapeDefaults>
  <w:decimalSymbol w:val="."/>
  <w:listSeparator w:val=","/>
  <w15:docId w15:val="{F094184B-D540-4B39-BF72-22330DCA1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021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semiHidden/>
    <w:rsid w:val="0090216A"/>
    <w:pPr>
      <w:ind w:left="2700" w:hanging="2700"/>
    </w:pPr>
    <w:rPr>
      <w:rFonts w:ascii="Comic Sans MS" w:hAnsi="Comic Sans MS"/>
    </w:rPr>
  </w:style>
  <w:style w:type="paragraph" w:styleId="BodyTextIndent2">
    <w:name w:val="Body Text Indent 2"/>
    <w:basedOn w:val="Normal"/>
    <w:semiHidden/>
    <w:rsid w:val="0090216A"/>
    <w:pPr>
      <w:ind w:left="2880" w:hanging="2880"/>
    </w:pPr>
    <w:rPr>
      <w:rFonts w:ascii="Comic Sans MS" w:hAnsi="Comic Sans MS"/>
    </w:rPr>
  </w:style>
  <w:style w:type="paragraph" w:styleId="DocumentMap">
    <w:name w:val="Document Map"/>
    <w:basedOn w:val="Normal"/>
    <w:semiHidden/>
    <w:rsid w:val="0090216A"/>
    <w:pPr>
      <w:shd w:val="clear" w:color="auto" w:fill="000080"/>
    </w:pPr>
    <w:rPr>
      <w:rFonts w:ascii="Tahoma" w:hAnsi="Tahoma" w:cs="Tahom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78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86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56F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156FE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156F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156F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png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6</Pages>
  <Words>442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</vt:lpstr>
    </vt:vector>
  </TitlesOfParts>
  <Company>chsd230</Company>
  <LinksUpToDate>false</LinksUpToDate>
  <CharactersWithSpaces>3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creator>vja-stfpol</dc:creator>
  <cp:lastModifiedBy>Elisabeth Broderick</cp:lastModifiedBy>
  <cp:revision>15</cp:revision>
  <cp:lastPrinted>2011-12-05T22:27:00Z</cp:lastPrinted>
  <dcterms:created xsi:type="dcterms:W3CDTF">2015-11-19T20:57:00Z</dcterms:created>
  <dcterms:modified xsi:type="dcterms:W3CDTF">2015-11-19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